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852" r:id="rId2"/>
    <p:sldMasterId id="2147483876" r:id="rId3"/>
    <p:sldMasterId id="2147483888" r:id="rId4"/>
    <p:sldMasterId id="2147483900" r:id="rId5"/>
    <p:sldMasterId id="2147483912" r:id="rId6"/>
    <p:sldMasterId id="2147483924" r:id="rId7"/>
  </p:sldMasterIdLst>
  <p:notesMasterIdLst>
    <p:notesMasterId r:id="rId43"/>
  </p:notesMasterIdLst>
  <p:handoutMasterIdLst>
    <p:handoutMasterId r:id="rId44"/>
  </p:handoutMasterIdLst>
  <p:sldIdLst>
    <p:sldId id="306" r:id="rId8"/>
    <p:sldId id="354" r:id="rId9"/>
    <p:sldId id="307" r:id="rId10"/>
    <p:sldId id="308" r:id="rId11"/>
    <p:sldId id="309" r:id="rId12"/>
    <p:sldId id="310" r:id="rId13"/>
    <p:sldId id="311" r:id="rId14"/>
    <p:sldId id="356" r:id="rId15"/>
    <p:sldId id="349" r:id="rId16"/>
    <p:sldId id="350" r:id="rId17"/>
    <p:sldId id="341" r:id="rId18"/>
    <p:sldId id="342" r:id="rId19"/>
    <p:sldId id="343" r:id="rId20"/>
    <p:sldId id="344" r:id="rId21"/>
    <p:sldId id="351" r:id="rId22"/>
    <p:sldId id="352" r:id="rId23"/>
    <p:sldId id="345" r:id="rId24"/>
    <p:sldId id="321" r:id="rId25"/>
    <p:sldId id="322" r:id="rId26"/>
    <p:sldId id="323" r:id="rId27"/>
    <p:sldId id="324" r:id="rId28"/>
    <p:sldId id="325" r:id="rId29"/>
    <p:sldId id="353" r:id="rId30"/>
    <p:sldId id="327" r:id="rId31"/>
    <p:sldId id="328" r:id="rId32"/>
    <p:sldId id="329" r:id="rId33"/>
    <p:sldId id="330" r:id="rId34"/>
    <p:sldId id="331" r:id="rId35"/>
    <p:sldId id="332" r:id="rId36"/>
    <p:sldId id="333" r:id="rId37"/>
    <p:sldId id="334" r:id="rId38"/>
    <p:sldId id="335" r:id="rId39"/>
    <p:sldId id="336" r:id="rId40"/>
    <p:sldId id="337" r:id="rId41"/>
    <p:sldId id="338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969696"/>
    <a:srgbClr val="FF0000"/>
    <a:srgbClr val="009900"/>
    <a:srgbClr val="0033CC"/>
    <a:srgbClr val="00FF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1" autoAdjust="0"/>
    <p:restoredTop sz="96768" autoAdjust="0"/>
  </p:normalViewPr>
  <p:slideViewPr>
    <p:cSldViewPr>
      <p:cViewPr varScale="1">
        <p:scale>
          <a:sx n="84" d="100"/>
          <a:sy n="84" d="100"/>
        </p:scale>
        <p:origin x="1440" y="67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91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viewProps" Target="view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18" Type="http://schemas.openxmlformats.org/officeDocument/2006/relationships/image" Target="../media/image79.emf"/><Relationship Id="rId3" Type="http://schemas.openxmlformats.org/officeDocument/2006/relationships/image" Target="../media/image64.emf"/><Relationship Id="rId21" Type="http://schemas.openxmlformats.org/officeDocument/2006/relationships/image" Target="../media/image82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17" Type="http://schemas.openxmlformats.org/officeDocument/2006/relationships/image" Target="../media/image78.emf"/><Relationship Id="rId2" Type="http://schemas.openxmlformats.org/officeDocument/2006/relationships/image" Target="../media/image63.emf"/><Relationship Id="rId16" Type="http://schemas.openxmlformats.org/officeDocument/2006/relationships/image" Target="../media/image77.emf"/><Relationship Id="rId20" Type="http://schemas.openxmlformats.org/officeDocument/2006/relationships/image" Target="../media/image81.emf"/><Relationship Id="rId1" Type="http://schemas.openxmlformats.org/officeDocument/2006/relationships/image" Target="../media/image62.png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5" Type="http://schemas.openxmlformats.org/officeDocument/2006/relationships/image" Target="../media/image76.emf"/><Relationship Id="rId10" Type="http://schemas.openxmlformats.org/officeDocument/2006/relationships/image" Target="../media/image71.emf"/><Relationship Id="rId19" Type="http://schemas.openxmlformats.org/officeDocument/2006/relationships/image" Target="../media/image80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Relationship Id="rId14" Type="http://schemas.openxmlformats.org/officeDocument/2006/relationships/image" Target="../media/image75.emf"/><Relationship Id="rId22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wmf"/><Relationship Id="rId14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4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4" Type="http://schemas.openxmlformats.org/officeDocument/2006/relationships/image" Target="../media/image13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5" Type="http://schemas.openxmlformats.org/officeDocument/2006/relationships/image" Target="../media/image14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4" Type="http://schemas.openxmlformats.org/officeDocument/2006/relationships/image" Target="../media/image16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4" Type="http://schemas.openxmlformats.org/officeDocument/2006/relationships/image" Target="../media/image16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4" Type="http://schemas.openxmlformats.org/officeDocument/2006/relationships/image" Target="../media/image17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4" Type="http://schemas.openxmlformats.org/officeDocument/2006/relationships/image" Target="../media/image19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2.e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6C10AA1-95A4-4EAF-A6F8-48B30F0378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0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1D1452-24AB-4868-97ED-2B10BFEF0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A02B48EF-04E8-4CF2-AE6E-1A8E904735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0790983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7CC82863-544A-4016-BD19-E405047AEB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29314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4163E706-ABB0-448A-AEFE-F2787DC5FC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76938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3FB959-D196-4F5F-BC7A-3FC76BA7DE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88616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2FB6378-5A69-44F9-AD79-0F82D79DC4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106420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8C7F7D0-4033-4661-ACA3-86E871AB3F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636807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5073096-15F1-4457-AC90-52479B36C2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516019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42DCC5-3064-48D7-A9DB-A554BE7FC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628295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735EE6A-4FDA-45A8-A8CB-FF790CDFF3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639432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D06A8EC-D534-49F1-976A-B398241F9D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659444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1DB6894-C0BA-4919-8FFE-5151E7F077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9090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D54F7553-32DD-47AA-8232-F75AD7DF6D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878897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AE9308-3F60-4C5F-A812-B461190734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2242826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795623-18B6-45FB-BF8C-F158D09846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076855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95DB5B-C0AC-4E89-A870-F069056847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886702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1F31D91-3A8E-42C6-B214-7ED17B0DDF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033694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3B8D7D3-EBC9-400D-802B-F3C17922F3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76453"/>
      </p:ext>
    </p:extLst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7FD0896-51C6-4287-A0AF-3E5DC4FA19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695531"/>
      </p:ext>
    </p:extLst>
  </p:cSld>
  <p:clrMapOvr>
    <a:masterClrMapping/>
  </p:clrMapOvr>
  <p:transition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C0E863-49F4-44CD-9928-28E05E957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48986"/>
      </p:ext>
    </p:extLst>
  </p:cSld>
  <p:clrMapOvr>
    <a:masterClrMapping/>
  </p:clrMapOvr>
  <p:transition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802771-C3A3-4146-82E4-C5DC30342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89225"/>
      </p:ext>
    </p:extLst>
  </p:cSld>
  <p:clrMapOvr>
    <a:masterClrMapping/>
  </p:clrMapOvr>
  <p:transition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D4549C-3C7F-46EF-83BB-42E0A5094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235098"/>
      </p:ext>
    </p:extLst>
  </p:cSld>
  <p:clrMapOvr>
    <a:masterClrMapping/>
  </p:clrMapOvr>
  <p:transition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2D6A6A1-D846-4497-A9FD-AFD6F6F678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48957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4344D6C0-843A-4A2F-A305-900CD3AED9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359561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BACD6BE-D60C-424A-B776-326340B385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369290"/>
      </p:ext>
    </p:extLst>
  </p:cSld>
  <p:clrMapOvr>
    <a:masterClrMapping/>
  </p:clrMapOvr>
  <p:transition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169F64E-0E03-4A89-A31E-1E5626E87C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08191"/>
      </p:ext>
    </p:extLst>
  </p:cSld>
  <p:clrMapOvr>
    <a:masterClrMapping/>
  </p:clrMapOvr>
  <p:transition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08E2BAB-2718-415E-8329-AD9084D08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908535"/>
      </p:ext>
    </p:extLst>
  </p:cSld>
  <p:clrMapOvr>
    <a:masterClrMapping/>
  </p:clrMapOvr>
  <p:transition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38C7704-762A-4C53-8342-41040B817F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044743"/>
      </p:ext>
    </p:extLst>
  </p:cSld>
  <p:clrMapOvr>
    <a:masterClrMapping/>
  </p:clrMapOvr>
  <p:transition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90860B-10E4-443A-A535-E5233D0E08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874440"/>
      </p:ext>
    </p:extLst>
  </p:cSld>
  <p:clrMapOvr>
    <a:masterClrMapping/>
  </p:clrMapOvr>
  <p:transition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C2ABEED-CC2B-4369-9EAE-4EDEC71AFA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809661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6B505A-C6C4-44A6-94FD-955DFB450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074384"/>
      </p:ext>
    </p:extLst>
  </p:cSld>
  <p:clrMapOvr>
    <a:masterClrMapping/>
  </p:clrMapOvr>
  <p:transition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AD21C14-7168-49C2-B8B4-3ACAEB6687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504616"/>
      </p:ext>
    </p:extLst>
  </p:cSld>
  <p:clrMapOvr>
    <a:masterClrMapping/>
  </p:clrMapOvr>
  <p:transition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991E849-6787-4196-A3D9-813AC3AACE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292533"/>
      </p:ext>
    </p:extLst>
  </p:cSld>
  <p:clrMapOvr>
    <a:masterClrMapping/>
  </p:clrMapOvr>
  <p:transition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0BEE725-B555-48CB-A73F-E04EA796C6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42377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F1AD2367-F2EA-4DC1-88D1-A425C9241E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54494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FA2E20A-2648-4BF1-A248-92A244253E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60590"/>
      </p:ext>
    </p:extLst>
  </p:cSld>
  <p:clrMapOvr>
    <a:masterClrMapping/>
  </p:clrMapOvr>
  <p:transition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CAD2D1-6B70-4973-A09A-6487ABC81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9911122"/>
      </p:ext>
    </p:extLst>
  </p:cSld>
  <p:clrMapOvr>
    <a:masterClrMapping/>
  </p:clrMapOvr>
  <p:transition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02FB79-5507-44A5-9BEF-47A357727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162165"/>
      </p:ext>
    </p:extLst>
  </p:cSld>
  <p:clrMapOvr>
    <a:masterClrMapping/>
  </p:clrMapOvr>
  <p:transition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8707A70-F87C-4215-9549-938D558B50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104444"/>
      </p:ext>
    </p:extLst>
  </p:cSld>
  <p:clrMapOvr>
    <a:masterClrMapping/>
  </p:clrMapOvr>
  <p:transition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FB0CFAA-CEC5-4138-B746-C7AF75C73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487563"/>
      </p:ext>
    </p:extLst>
  </p:cSld>
  <p:clrMapOvr>
    <a:masterClrMapping/>
  </p:clrMapOvr>
  <p:transition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1982378-A26F-498E-AD6D-54C5E69D7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369547"/>
      </p:ext>
    </p:extLst>
  </p:cSld>
  <p:clrMapOvr>
    <a:masterClrMapping/>
  </p:clrMapOvr>
  <p:transition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1C9B96-0DCC-4C57-A907-61966BDF6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6133584"/>
      </p:ext>
    </p:extLst>
  </p:cSld>
  <p:clrMapOvr>
    <a:masterClrMapping/>
  </p:clrMapOvr>
  <p:transition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46E305-E211-4656-BC1F-DC48D4240D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227445"/>
      </p:ext>
    </p:extLst>
  </p:cSld>
  <p:clrMapOvr>
    <a:masterClrMapping/>
  </p:clrMapOvr>
  <p:transition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8FE0B2E-6FF3-493E-84A1-520A21894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9753020"/>
      </p:ext>
    </p:extLst>
  </p:cSld>
  <p:clrMapOvr>
    <a:masterClrMapping/>
  </p:clrMapOvr>
  <p:transition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79B08AD-FF06-43D3-AD23-D4A8031BA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19001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DAA037FA-8982-4844-BDB5-C4712FA9D5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8037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158D52B-E2AF-4C88-BA65-3EA83D6041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490326"/>
      </p:ext>
    </p:extLst>
  </p:cSld>
  <p:clrMapOvr>
    <a:masterClrMapping/>
  </p:clrMapOvr>
  <p:transition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F9B05AA-8D28-4FBF-A38C-813FA71E5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000202"/>
      </p:ext>
    </p:extLst>
  </p:cSld>
  <p:clrMapOvr>
    <a:masterClrMapping/>
  </p:clrMapOvr>
  <p:transition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7122722-A87C-4B2D-BB47-81756CD7B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839498"/>
      </p:ext>
    </p:extLst>
  </p:cSld>
  <p:clrMapOvr>
    <a:masterClrMapping/>
  </p:clrMapOvr>
  <p:transition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C210187-7F86-4F59-8BEB-2E62315CC2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2160181"/>
      </p:ext>
    </p:extLst>
  </p:cSld>
  <p:clrMapOvr>
    <a:masterClrMapping/>
  </p:clrMapOvr>
  <p:transition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A34BCD4-BF72-49D0-A1DA-E7A777863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3026573"/>
      </p:ext>
    </p:extLst>
  </p:cSld>
  <p:clrMapOvr>
    <a:masterClrMapping/>
  </p:clrMapOvr>
  <p:transition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D8ACE1B-D8AD-4888-AE81-0DA1CC589C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693618"/>
      </p:ext>
    </p:extLst>
  </p:cSld>
  <p:clrMapOvr>
    <a:masterClrMapping/>
  </p:clrMapOvr>
  <p:transition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84579D8-5ED0-4E3A-B9FB-43CAE0A1BA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692050"/>
      </p:ext>
    </p:extLst>
  </p:cSld>
  <p:clrMapOvr>
    <a:masterClrMapping/>
  </p:clrMapOvr>
  <p:transition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3A9042-9F43-4ECF-BA7E-A078554740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5570"/>
      </p:ext>
    </p:extLst>
  </p:cSld>
  <p:clrMapOvr>
    <a:masterClrMapping/>
  </p:clrMapOvr>
  <p:transition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5F36198-EA70-409F-9B59-C47A6168A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067163"/>
      </p:ext>
    </p:extLst>
  </p:cSld>
  <p:clrMapOvr>
    <a:masterClrMapping/>
  </p:clrMapOvr>
  <p:transition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24CCF8-4A32-4054-99F6-A1C6ED0F38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990199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34-</a:t>
            </a:r>
            <a:fld id="{00429664-86BC-4AC8-80D0-6CD8DC2653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40175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067EB6-2600-4E2A-94E3-48C63DD67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594526"/>
      </p:ext>
    </p:extLst>
  </p:cSld>
  <p:clrMapOvr>
    <a:masterClrMapping/>
  </p:clrMapOvr>
  <p:transition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68F144-7077-4B53-8528-337AFB6D50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010411"/>
      </p:ext>
    </p:extLst>
  </p:cSld>
  <p:clrMapOvr>
    <a:masterClrMapping/>
  </p:clrMapOvr>
  <p:transition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0E1AD0-C735-4CE0-937D-B2C7AC4B3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141043"/>
      </p:ext>
    </p:extLst>
  </p:cSld>
  <p:clrMapOvr>
    <a:masterClrMapping/>
  </p:clrMapOvr>
  <p:transition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8291C2-F773-4EC9-9FA5-6BBB6B28F6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094866"/>
      </p:ext>
    </p:extLst>
  </p:cSld>
  <p:clrMapOvr>
    <a:masterClrMapping/>
  </p:clrMapOvr>
  <p:transition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3E0887-E805-4226-A1A9-38BB8F09D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600819"/>
      </p:ext>
    </p:extLst>
  </p:cSld>
  <p:clrMapOvr>
    <a:masterClrMapping/>
  </p:clrMapOvr>
  <p:transition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8BDFCD0-2480-43A9-8905-53656B6EA6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463131"/>
      </p:ext>
    </p:extLst>
  </p:cSld>
  <p:clrMapOvr>
    <a:masterClrMapping/>
  </p:clrMapOvr>
  <p:transition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8AC7732-EB27-49BC-B9EE-7A73CBC1B5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637688"/>
      </p:ext>
    </p:extLst>
  </p:cSld>
  <p:clrMapOvr>
    <a:masterClrMapping/>
  </p:clrMapOvr>
  <p:transition>
    <p:wipe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DEFE9CE-39D1-4042-8393-A9D859AF2F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7633685"/>
      </p:ext>
    </p:extLst>
  </p:cSld>
  <p:clrMapOvr>
    <a:masterClrMapping/>
  </p:clrMapOvr>
  <p:transition>
    <p:wipe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F515D4-8C50-40DB-9753-0A1F589186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492217"/>
      </p:ext>
    </p:extLst>
  </p:cSld>
  <p:clrMapOvr>
    <a:masterClrMapping/>
  </p:clrMapOvr>
  <p:transition>
    <p:wipe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93FEBA5-2B0D-458D-B0F3-4E3276E08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978307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8-</a:t>
            </a:r>
            <a:fld id="{0F281E47-AD7B-4A18-9452-6C9C862D82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587421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23CD12E-E353-41A7-8F75-FBAE574859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80492"/>
      </p:ext>
    </p:extLst>
  </p:cSld>
  <p:clrMapOvr>
    <a:masterClrMapping/>
  </p:clrMapOvr>
  <p:transition>
    <p:wipe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60760E-558C-407A-89AA-5565CC63FB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295024"/>
      </p:ext>
    </p:extLst>
  </p:cSld>
  <p:clrMapOvr>
    <a:masterClrMapping/>
  </p:clrMapOvr>
  <p:transition>
    <p:wipe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73CD6B-715F-451E-9C3D-AAAC6A838E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549620"/>
      </p:ext>
    </p:extLst>
  </p:cSld>
  <p:clrMapOvr>
    <a:masterClrMapping/>
  </p:clrMapOvr>
  <p:transition>
    <p:wipe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C75AFB8-A07E-49FD-AF35-BDF882EF69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620431"/>
      </p:ext>
    </p:extLst>
  </p:cSld>
  <p:clrMapOvr>
    <a:masterClrMapping/>
  </p:clrMapOvr>
  <p:transition>
    <p:wipe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0DEE592-ADBA-43A4-9629-D27F42FE3A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0824914"/>
      </p:ext>
    </p:extLst>
  </p:cSld>
  <p:clrMapOvr>
    <a:masterClrMapping/>
  </p:clrMapOvr>
  <p:transition>
    <p:wipe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07CBA3B-2D33-49E7-ABC3-E92780CD05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515319"/>
      </p:ext>
    </p:extLst>
  </p:cSld>
  <p:clrMapOvr>
    <a:masterClrMapping/>
  </p:clrMapOvr>
  <p:transition>
    <p:wipe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505691C-8669-4F83-A504-3905CE751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78085"/>
      </p:ext>
    </p:extLst>
  </p:cSld>
  <p:clrMapOvr>
    <a:masterClrMapping/>
  </p:clrMapOvr>
  <p:transition>
    <p:wipe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513B07-462C-4B03-B7A2-7E9163F21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57347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2C51374B-B54A-4188-AF8E-FCB7113F5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285600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-</a:t>
            </a:r>
            <a:fld id="{7DDADD24-094E-4502-A675-3F91E5747A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474969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6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468313" y="6092825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8" descr="image0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6237288"/>
            <a:ext cx="26289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lip_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6237288"/>
            <a:ext cx="208756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5113" y="622458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34-</a:t>
            </a:r>
            <a:fld id="{CB3DEAC8-DE09-45EC-B232-6C9351057E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2" r:id="rId1"/>
    <p:sldLayoutId id="2147484573" r:id="rId2"/>
    <p:sldLayoutId id="2147484574" r:id="rId3"/>
    <p:sldLayoutId id="2147484575" r:id="rId4"/>
    <p:sldLayoutId id="2147484576" r:id="rId5"/>
    <p:sldLayoutId id="2147484571" r:id="rId6"/>
    <p:sldLayoutId id="2147484577" r:id="rId7"/>
    <p:sldLayoutId id="2147484578" r:id="rId8"/>
    <p:sldLayoutId id="2147484579" r:id="rId9"/>
    <p:sldLayoutId id="2147484580" r:id="rId10"/>
    <p:sldLayoutId id="2147484581" r:id="rId11"/>
  </p:sldLayoutIdLst>
  <p:transition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4E0930B-66C4-4DB5-9ACC-25F1F4903F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82" r:id="rId1"/>
    <p:sldLayoutId id="2147484583" r:id="rId2"/>
    <p:sldLayoutId id="2147484584" r:id="rId3"/>
    <p:sldLayoutId id="2147484585" r:id="rId4"/>
    <p:sldLayoutId id="2147484586" r:id="rId5"/>
    <p:sldLayoutId id="2147484587" r:id="rId6"/>
    <p:sldLayoutId id="2147484588" r:id="rId7"/>
    <p:sldLayoutId id="2147484589" r:id="rId8"/>
    <p:sldLayoutId id="2147484590" r:id="rId9"/>
    <p:sldLayoutId id="2147484591" r:id="rId10"/>
    <p:sldLayoutId id="2147484592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C74F44F-F35D-48DB-B1EF-A1AF251E54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04" r:id="rId1"/>
    <p:sldLayoutId id="2147484605" r:id="rId2"/>
    <p:sldLayoutId id="2147484606" r:id="rId3"/>
    <p:sldLayoutId id="2147484607" r:id="rId4"/>
    <p:sldLayoutId id="2147484608" r:id="rId5"/>
    <p:sldLayoutId id="2147484609" r:id="rId6"/>
    <p:sldLayoutId id="2147484610" r:id="rId7"/>
    <p:sldLayoutId id="2147484611" r:id="rId8"/>
    <p:sldLayoutId id="2147484612" r:id="rId9"/>
    <p:sldLayoutId id="2147484613" r:id="rId10"/>
    <p:sldLayoutId id="2147484614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692FFC8-BADD-4554-AD26-AA6AE9036C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15" r:id="rId1"/>
    <p:sldLayoutId id="2147484616" r:id="rId2"/>
    <p:sldLayoutId id="2147484617" r:id="rId3"/>
    <p:sldLayoutId id="2147484618" r:id="rId4"/>
    <p:sldLayoutId id="2147484619" r:id="rId5"/>
    <p:sldLayoutId id="2147484620" r:id="rId6"/>
    <p:sldLayoutId id="2147484621" r:id="rId7"/>
    <p:sldLayoutId id="2147484622" r:id="rId8"/>
    <p:sldLayoutId id="2147484623" r:id="rId9"/>
    <p:sldLayoutId id="2147484624" r:id="rId10"/>
    <p:sldLayoutId id="2147484625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6300249-008B-4FA8-93ED-7D0D88BC99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26" r:id="rId1"/>
    <p:sldLayoutId id="2147484627" r:id="rId2"/>
    <p:sldLayoutId id="2147484628" r:id="rId3"/>
    <p:sldLayoutId id="2147484629" r:id="rId4"/>
    <p:sldLayoutId id="2147484630" r:id="rId5"/>
    <p:sldLayoutId id="2147484631" r:id="rId6"/>
    <p:sldLayoutId id="2147484632" r:id="rId7"/>
    <p:sldLayoutId id="2147484633" r:id="rId8"/>
    <p:sldLayoutId id="2147484634" r:id="rId9"/>
    <p:sldLayoutId id="2147484635" r:id="rId10"/>
    <p:sldLayoutId id="2147484636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46B75AF-B9D8-4F77-80E9-1DEF186350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37" r:id="rId1"/>
    <p:sldLayoutId id="2147484638" r:id="rId2"/>
    <p:sldLayoutId id="2147484639" r:id="rId3"/>
    <p:sldLayoutId id="2147484640" r:id="rId4"/>
    <p:sldLayoutId id="2147484641" r:id="rId5"/>
    <p:sldLayoutId id="2147484642" r:id="rId6"/>
    <p:sldLayoutId id="2147484643" r:id="rId7"/>
    <p:sldLayoutId id="2147484644" r:id="rId8"/>
    <p:sldLayoutId id="2147484645" r:id="rId9"/>
    <p:sldLayoutId id="2147484646" r:id="rId10"/>
    <p:sldLayoutId id="2147484647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7238565-8016-4DE4-AA96-D37903E05B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48" r:id="rId1"/>
    <p:sldLayoutId id="2147484649" r:id="rId2"/>
    <p:sldLayoutId id="2147484650" r:id="rId3"/>
    <p:sldLayoutId id="2147484651" r:id="rId4"/>
    <p:sldLayoutId id="2147484652" r:id="rId5"/>
    <p:sldLayoutId id="2147484653" r:id="rId6"/>
    <p:sldLayoutId id="2147484654" r:id="rId7"/>
    <p:sldLayoutId id="2147484655" r:id="rId8"/>
    <p:sldLayoutId id="2147484656" r:id="rId9"/>
    <p:sldLayoutId id="2147484657" r:id="rId10"/>
    <p:sldLayoutId id="214748465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9" Type="http://schemas.openxmlformats.org/officeDocument/2006/relationships/image" Target="../media/image4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3.emf"/><Relationship Id="rId26" Type="http://schemas.openxmlformats.org/officeDocument/2006/relationships/image" Target="../media/image59.jpeg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58.jpe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7.jpe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56.jpeg"/><Relationship Id="rId28" Type="http://schemas.openxmlformats.org/officeDocument/2006/relationships/image" Target="../media/image61.jpeg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image" Target="../media/image60.jpe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9" Type="http://schemas.openxmlformats.org/officeDocument/2006/relationships/oleObject" Target="../embeddings/oleObject62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77.emf"/><Relationship Id="rId42" Type="http://schemas.openxmlformats.org/officeDocument/2006/relationships/image" Target="../media/image81.emf"/><Relationship Id="rId47" Type="http://schemas.openxmlformats.org/officeDocument/2006/relationships/image" Target="../media/image56.jpeg"/><Relationship Id="rId50" Type="http://schemas.openxmlformats.org/officeDocument/2006/relationships/image" Target="../media/image59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68.emf"/><Relationship Id="rId29" Type="http://schemas.openxmlformats.org/officeDocument/2006/relationships/oleObject" Target="../embeddings/oleObject57.bin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72.emf"/><Relationship Id="rId32" Type="http://schemas.openxmlformats.org/officeDocument/2006/relationships/image" Target="../media/image76.e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80.emf"/><Relationship Id="rId45" Type="http://schemas.openxmlformats.org/officeDocument/2006/relationships/oleObject" Target="../embeddings/oleObject65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74.emf"/><Relationship Id="rId36" Type="http://schemas.openxmlformats.org/officeDocument/2006/relationships/image" Target="../media/image78.emf"/><Relationship Id="rId49" Type="http://schemas.openxmlformats.org/officeDocument/2006/relationships/image" Target="../media/image58.jpeg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82.emf"/><Relationship Id="rId52" Type="http://schemas.openxmlformats.org/officeDocument/2006/relationships/image" Target="../media/image61.jpeg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5.e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Relationship Id="rId48" Type="http://schemas.openxmlformats.org/officeDocument/2006/relationships/image" Target="../media/image57.jpeg"/><Relationship Id="rId8" Type="http://schemas.openxmlformats.org/officeDocument/2006/relationships/image" Target="../media/image64.emf"/><Relationship Id="rId51" Type="http://schemas.openxmlformats.org/officeDocument/2006/relationships/image" Target="../media/image60.jpeg"/><Relationship Id="rId3" Type="http://schemas.openxmlformats.org/officeDocument/2006/relationships/oleObject" Target="../embeddings/oleObject4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79.emf"/><Relationship Id="rId46" Type="http://schemas.openxmlformats.org/officeDocument/2006/relationships/image" Target="../media/image83.emf"/><Relationship Id="rId20" Type="http://schemas.openxmlformats.org/officeDocument/2006/relationships/image" Target="../media/image70.emf"/><Relationship Id="rId41" Type="http://schemas.openxmlformats.org/officeDocument/2006/relationships/oleObject" Target="../embeddings/oleObject6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1.w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59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58.jpeg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94.emf"/><Relationship Id="rId32" Type="http://schemas.openxmlformats.org/officeDocument/2006/relationships/image" Target="../media/image57.jpeg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96.emf"/><Relationship Id="rId36" Type="http://schemas.openxmlformats.org/officeDocument/2006/relationships/image" Target="../media/image61.jpeg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56.jpeg"/><Relationship Id="rId4" Type="http://schemas.openxmlformats.org/officeDocument/2006/relationships/image" Target="../media/image84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97.emf"/><Relationship Id="rId35" Type="http://schemas.openxmlformats.org/officeDocument/2006/relationships/image" Target="../media/image60.jpeg"/><Relationship Id="rId8" Type="http://schemas.openxmlformats.org/officeDocument/2006/relationships/image" Target="../media/image8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57.jpeg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60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2.emf"/><Relationship Id="rId17" Type="http://schemas.openxmlformats.org/officeDocument/2006/relationships/image" Target="../media/image56.jpeg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104.emf"/><Relationship Id="rId20" Type="http://schemas.openxmlformats.org/officeDocument/2006/relationships/image" Target="../media/image59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101.emf"/><Relationship Id="rId19" Type="http://schemas.openxmlformats.org/officeDocument/2006/relationships/image" Target="../media/image58.jpeg"/><Relationship Id="rId4" Type="http://schemas.openxmlformats.org/officeDocument/2006/relationships/image" Target="../media/image98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03.emf"/><Relationship Id="rId22" Type="http://schemas.openxmlformats.org/officeDocument/2006/relationships/image" Target="../media/image6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1.emf"/><Relationship Id="rId26" Type="http://schemas.openxmlformats.org/officeDocument/2006/relationships/image" Target="../media/image61.jpeg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56.jpeg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03.bin"/><Relationship Id="rId25" Type="http://schemas.openxmlformats.org/officeDocument/2006/relationships/image" Target="../media/image60.jpeg"/><Relationship Id="rId2" Type="http://schemas.openxmlformats.org/officeDocument/2006/relationships/slideLayout" Target="../slideLayouts/slideLayout72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59.jpeg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image" Target="../media/image58.jpeg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9.emf"/><Relationship Id="rId22" Type="http://schemas.openxmlformats.org/officeDocument/2006/relationships/image" Target="../media/image5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0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49.emf"/><Relationship Id="rId26" Type="http://schemas.openxmlformats.org/officeDocument/2006/relationships/image" Target="../media/image153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59.jpeg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58.jpe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52.emf"/><Relationship Id="rId32" Type="http://schemas.openxmlformats.org/officeDocument/2006/relationships/image" Target="../media/image57.jpeg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54.emf"/><Relationship Id="rId36" Type="http://schemas.openxmlformats.org/officeDocument/2006/relationships/image" Target="../media/image61.jpeg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56.jpeg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55.emf"/><Relationship Id="rId35" Type="http://schemas.openxmlformats.org/officeDocument/2006/relationships/image" Target="../media/image60.jpeg"/><Relationship Id="rId8" Type="http://schemas.openxmlformats.org/officeDocument/2006/relationships/image" Target="../media/image14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2.emf"/><Relationship Id="rId11" Type="http://schemas.openxmlformats.org/officeDocument/2006/relationships/image" Target="../media/image165.jpe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emf"/><Relationship Id="rId11" Type="http://schemas.openxmlformats.org/officeDocument/2006/relationships/image" Target="../media/image170.jpeg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emf"/><Relationship Id="rId11" Type="http://schemas.openxmlformats.org/officeDocument/2006/relationships/image" Target="../media/image175.jpe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4.emf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image" Target="../media/image17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7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78.jpeg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6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png"/><Relationship Id="rId4" Type="http://schemas.openxmlformats.org/officeDocument/2006/relationships/image" Target="../media/image11.emf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8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8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9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5.emf"/><Relationship Id="rId11" Type="http://schemas.openxmlformats.org/officeDocument/2006/relationships/image" Target="../media/image178.jpeg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204.jpeg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0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05.emf"/><Relationship Id="rId9" Type="http://schemas.openxmlformats.org/officeDocument/2006/relationships/image" Target="../media/image20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1.jpe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3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jpeg"/><Relationship Id="rId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33259"/>
              </p:ext>
            </p:extLst>
          </p:nvPr>
        </p:nvGraphicFramePr>
        <p:xfrm>
          <a:off x="600675" y="724613"/>
          <a:ext cx="70659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6" name="Document" r:id="rId3" imgW="4882960" imgH="550934" progId="Word.Document.8">
                  <p:embed/>
                </p:oleObj>
              </mc:Choice>
              <mc:Fallback>
                <p:oleObj name="Document" r:id="rId3" imgW="4882960" imgH="550934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75" y="724613"/>
                        <a:ext cx="70659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03672"/>
              </p:ext>
            </p:extLst>
          </p:nvPr>
        </p:nvGraphicFramePr>
        <p:xfrm>
          <a:off x="429195" y="240532"/>
          <a:ext cx="8429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Document" r:id="rId5" imgW="5520561" imgH="529880" progId="Word.Document.8">
                  <p:embed/>
                </p:oleObj>
              </mc:Choice>
              <mc:Fallback>
                <p:oleObj name="Document" r:id="rId5" imgW="5520561" imgH="52988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5" y="240532"/>
                        <a:ext cx="84296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25995"/>
              </p:ext>
            </p:extLst>
          </p:nvPr>
        </p:nvGraphicFramePr>
        <p:xfrm>
          <a:off x="398355" y="1175954"/>
          <a:ext cx="85629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Document" r:id="rId7" imgW="5893619" imgH="1585050" progId="Word.Document.8">
                  <p:embed/>
                </p:oleObj>
              </mc:Choice>
              <mc:Fallback>
                <p:oleObj name="Document" r:id="rId7" imgW="5893619" imgH="15850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5" y="1175954"/>
                        <a:ext cx="856297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7ECC6E5D-265F-4740-9EBF-9E2C3D372EB6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356" y="3479240"/>
            <a:ext cx="4245652" cy="25093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17908" y="3876291"/>
            <a:ext cx="3943421" cy="211225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220072" y="3271514"/>
            <a:ext cx="345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法</a:t>
            </a:r>
            <a:r>
              <a:rPr lang="zh-CN" altLang="en-US" b="1" dirty="0" smtClean="0">
                <a:solidFill>
                  <a:srgbClr val="FF0000"/>
                </a:solidFill>
              </a:rPr>
              <a:t>向量的指向将双侧曲面分类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65138" y="260350"/>
          <a:ext cx="8129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Document" r:id="rId3" imgW="5548635" imgH="2266902" progId="Word.Document.8">
                  <p:embed/>
                </p:oleObj>
              </mc:Choice>
              <mc:Fallback>
                <p:oleObj name="Document" r:id="rId3" imgW="5548635" imgH="22669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129587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449263" y="3068638"/>
          <a:ext cx="83629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Document" r:id="rId5" imgW="5643384" imgH="1515947" progId="Word.Document.8">
                  <p:embed/>
                </p:oleObj>
              </mc:Choice>
              <mc:Fallback>
                <p:oleObj name="Document" r:id="rId5" imgW="5643384" imgH="1515947" progId="Word.Document.8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68638"/>
                        <a:ext cx="836295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65138" y="4797425"/>
          <a:ext cx="826293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Document" r:id="rId7" imgW="5615310" imgH="1122114" progId="Word.Document.8">
                  <p:embed/>
                </p:oleObj>
              </mc:Choice>
              <mc:Fallback>
                <p:oleObj name="Document" r:id="rId7" imgW="5615310" imgH="112211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797425"/>
                        <a:ext cx="8262937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 descr="C:\Users\Ningrj\AppData\Roaming\Tencent\Users\767623779\QQ\WinTemp\RichOle\0(QOT$9TQZ)`}GED]_}_M8S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692150"/>
            <a:ext cx="1677987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20-</a:t>
            </a:r>
            <a:fld id="{E4FCC644-C02F-4DB6-BAD4-CF6E74A48020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10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65113"/>
            <a:ext cx="70104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 对坐标的曲面积分的概念与性质</a:t>
            </a:r>
            <a:r>
              <a:rPr lang="zh-CN" altLang="en-US" sz="3200" smtClean="0">
                <a:ea typeface="楷体_GB2312" pitchFamily="49" charset="-122"/>
              </a:rPr>
              <a:t>  </a:t>
            </a:r>
            <a:endParaRPr lang="zh-CN" altLang="en-US" sz="2800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85800" y="923925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引例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设稳定流动的不可压缩流体的速度场为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04800" y="203993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求单位时间流过有向曲面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 的流量 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.     </a:t>
            </a:r>
            <a:endParaRPr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56" name="Oval 84"/>
          <p:cNvSpPr>
            <a:spLocks noChangeArrowheads="1"/>
          </p:cNvSpPr>
          <p:nvPr/>
        </p:nvSpPr>
        <p:spPr bwMode="auto">
          <a:xfrm rot="1474147">
            <a:off x="5683250" y="3960813"/>
            <a:ext cx="1905000" cy="914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3192" name="Group 120"/>
          <p:cNvGrpSpPr>
            <a:grpSpLocks/>
          </p:cNvGrpSpPr>
          <p:nvPr/>
        </p:nvGrpSpPr>
        <p:grpSpPr bwMode="auto">
          <a:xfrm>
            <a:off x="4876800" y="4038600"/>
            <a:ext cx="2438400" cy="1676400"/>
            <a:chOff x="576" y="2592"/>
            <a:chExt cx="1536" cy="1056"/>
          </a:xfrm>
        </p:grpSpPr>
        <p:sp>
          <p:nvSpPr>
            <p:cNvPr id="114745" name="Line 86"/>
            <p:cNvSpPr>
              <a:spLocks noChangeShapeType="1"/>
            </p:cNvSpPr>
            <p:nvPr/>
          </p:nvSpPr>
          <p:spPr bwMode="auto">
            <a:xfrm flipV="1">
              <a:off x="720" y="2832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6" name="Line 88"/>
            <p:cNvSpPr>
              <a:spLocks noChangeShapeType="1"/>
            </p:cNvSpPr>
            <p:nvPr/>
          </p:nvSpPr>
          <p:spPr bwMode="auto">
            <a:xfrm flipV="1">
              <a:off x="912" y="3024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Line 90"/>
            <p:cNvSpPr>
              <a:spLocks noChangeShapeType="1"/>
            </p:cNvSpPr>
            <p:nvPr/>
          </p:nvSpPr>
          <p:spPr bwMode="auto">
            <a:xfrm flipV="1">
              <a:off x="1200" y="3120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8" name="Line 92"/>
            <p:cNvSpPr>
              <a:spLocks noChangeShapeType="1"/>
            </p:cNvSpPr>
            <p:nvPr/>
          </p:nvSpPr>
          <p:spPr bwMode="auto">
            <a:xfrm flipV="1">
              <a:off x="1536" y="3168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9" name="Line 93"/>
            <p:cNvSpPr>
              <a:spLocks noChangeShapeType="1"/>
            </p:cNvSpPr>
            <p:nvPr/>
          </p:nvSpPr>
          <p:spPr bwMode="auto">
            <a:xfrm flipV="1">
              <a:off x="576" y="2592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02" name="Group 130"/>
          <p:cNvGrpSpPr>
            <a:grpSpLocks/>
          </p:cNvGrpSpPr>
          <p:nvPr/>
        </p:nvGrpSpPr>
        <p:grpSpPr bwMode="auto">
          <a:xfrm>
            <a:off x="5881688" y="2741613"/>
            <a:ext cx="3019425" cy="2135187"/>
            <a:chOff x="3657" y="1775"/>
            <a:chExt cx="1902" cy="1345"/>
          </a:xfrm>
        </p:grpSpPr>
        <p:sp>
          <p:nvSpPr>
            <p:cNvPr id="114736" name="Line 108"/>
            <p:cNvSpPr>
              <a:spLocks noChangeShapeType="1"/>
            </p:cNvSpPr>
            <p:nvPr/>
          </p:nvSpPr>
          <p:spPr bwMode="auto">
            <a:xfrm flipV="1">
              <a:off x="4752" y="2207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7" name="Line 94"/>
            <p:cNvSpPr>
              <a:spLocks noChangeShapeType="1"/>
            </p:cNvSpPr>
            <p:nvPr/>
          </p:nvSpPr>
          <p:spPr bwMode="auto">
            <a:xfrm flipV="1">
              <a:off x="3696" y="1824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96"/>
            <p:cNvSpPr>
              <a:spLocks noChangeShapeType="1"/>
            </p:cNvSpPr>
            <p:nvPr/>
          </p:nvSpPr>
          <p:spPr bwMode="auto">
            <a:xfrm flipV="1">
              <a:off x="4089" y="1775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98"/>
            <p:cNvSpPr>
              <a:spLocks noChangeShapeType="1"/>
            </p:cNvSpPr>
            <p:nvPr/>
          </p:nvSpPr>
          <p:spPr bwMode="auto">
            <a:xfrm flipV="1">
              <a:off x="3657" y="1967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Line 99"/>
            <p:cNvSpPr>
              <a:spLocks noChangeShapeType="1"/>
            </p:cNvSpPr>
            <p:nvPr/>
          </p:nvSpPr>
          <p:spPr bwMode="auto">
            <a:xfrm flipV="1">
              <a:off x="4377" y="1871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1" name="Line 100"/>
            <p:cNvSpPr>
              <a:spLocks noChangeShapeType="1"/>
            </p:cNvSpPr>
            <p:nvPr/>
          </p:nvSpPr>
          <p:spPr bwMode="auto">
            <a:xfrm flipV="1">
              <a:off x="3984" y="2303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2" name="Line 101"/>
            <p:cNvSpPr>
              <a:spLocks noChangeShapeType="1"/>
            </p:cNvSpPr>
            <p:nvPr/>
          </p:nvSpPr>
          <p:spPr bwMode="auto">
            <a:xfrm flipV="1">
              <a:off x="4224" y="2447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3" name="Line 106"/>
            <p:cNvSpPr>
              <a:spLocks noChangeShapeType="1"/>
            </p:cNvSpPr>
            <p:nvPr/>
          </p:nvSpPr>
          <p:spPr bwMode="auto">
            <a:xfrm flipV="1">
              <a:off x="4560" y="1968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4" name="Line 107"/>
            <p:cNvSpPr>
              <a:spLocks noChangeShapeType="1"/>
            </p:cNvSpPr>
            <p:nvPr/>
          </p:nvSpPr>
          <p:spPr bwMode="auto">
            <a:xfrm flipV="1">
              <a:off x="4656" y="2447"/>
              <a:ext cx="807" cy="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" name="Oval 104"/>
          <p:cNvSpPr>
            <a:spLocks noChangeArrowheads="1"/>
          </p:cNvSpPr>
          <p:nvPr/>
        </p:nvSpPr>
        <p:spPr bwMode="auto">
          <a:xfrm rot="1474147">
            <a:off x="7086600" y="2819400"/>
            <a:ext cx="1905000" cy="914400"/>
          </a:xfrm>
          <a:prstGeom prst="ellipse">
            <a:avLst/>
          </a:prstGeom>
          <a:solidFill>
            <a:srgbClr val="00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81" name="Line 109"/>
          <p:cNvSpPr>
            <a:spLocks noChangeShapeType="1"/>
          </p:cNvSpPr>
          <p:nvPr/>
        </p:nvSpPr>
        <p:spPr bwMode="auto">
          <a:xfrm flipV="1">
            <a:off x="6369050" y="2965450"/>
            <a:ext cx="2286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3" name="Line 111"/>
          <p:cNvSpPr>
            <a:spLocks noChangeShapeType="1"/>
          </p:cNvSpPr>
          <p:nvPr/>
        </p:nvSpPr>
        <p:spPr bwMode="auto">
          <a:xfrm flipV="1">
            <a:off x="6384925" y="2917825"/>
            <a:ext cx="1676400" cy="13985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8" name="Object 116"/>
          <p:cNvGraphicFramePr>
            <a:graphicFrameLocks noChangeAspect="1"/>
          </p:cNvGraphicFramePr>
          <p:nvPr/>
        </p:nvGraphicFramePr>
        <p:xfrm>
          <a:off x="6956425" y="4175125"/>
          <a:ext cx="254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0" name="Equation" r:id="rId3" imgW="221157" imgH="282097" progId="Equation.3">
                  <p:embed/>
                </p:oleObj>
              </mc:Choice>
              <mc:Fallback>
                <p:oleObj name="Equation" r:id="rId3" imgW="221157" imgH="282097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4175125"/>
                        <a:ext cx="254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" name="Object 117"/>
          <p:cNvGraphicFramePr>
            <a:graphicFrameLocks noChangeAspect="1"/>
          </p:cNvGraphicFramePr>
          <p:nvPr/>
        </p:nvGraphicFramePr>
        <p:xfrm>
          <a:off x="6426200" y="3876675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1" name="Equation" r:id="rId5" imgW="205846" imgH="282097" progId="Equation.3">
                  <p:embed/>
                </p:oleObj>
              </mc:Choice>
              <mc:Fallback>
                <p:oleObj name="Equation" r:id="rId5" imgW="205846" imgH="282097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876675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0" name="Arc 118"/>
          <p:cNvSpPr>
            <a:spLocks/>
          </p:cNvSpPr>
          <p:nvPr/>
        </p:nvSpPr>
        <p:spPr bwMode="auto">
          <a:xfrm>
            <a:off x="6384925" y="3729038"/>
            <a:ext cx="439738" cy="539750"/>
          </a:xfrm>
          <a:custGeom>
            <a:avLst/>
            <a:gdLst>
              <a:gd name="T0" fmla="*/ 1505554338 w 17286"/>
              <a:gd name="T1" fmla="*/ 0 h 21299"/>
              <a:gd name="T2" fmla="*/ 2147483646 w 17286"/>
              <a:gd name="T3" fmla="*/ 2147483646 h 21299"/>
              <a:gd name="T4" fmla="*/ 0 w 17286"/>
              <a:gd name="T5" fmla="*/ 2147483646 h 212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86" h="21299" fill="none" extrusionOk="0">
                <a:moveTo>
                  <a:pt x="3594" y="0"/>
                </a:moveTo>
                <a:cubicBezTo>
                  <a:pt x="9060" y="922"/>
                  <a:pt x="13961" y="3910"/>
                  <a:pt x="17285" y="8346"/>
                </a:cubicBezTo>
              </a:path>
              <a:path w="17286" h="21299" stroke="0" extrusionOk="0">
                <a:moveTo>
                  <a:pt x="3594" y="0"/>
                </a:moveTo>
                <a:cubicBezTo>
                  <a:pt x="9060" y="922"/>
                  <a:pt x="13961" y="3910"/>
                  <a:pt x="17285" y="8346"/>
                </a:cubicBezTo>
                <a:lnTo>
                  <a:pt x="0" y="21299"/>
                </a:lnTo>
                <a:lnTo>
                  <a:pt x="3594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3" name="Text Box 121"/>
          <p:cNvSpPr txBox="1">
            <a:spLocks noChangeArrowheads="1"/>
          </p:cNvSpPr>
          <p:nvPr/>
        </p:nvSpPr>
        <p:spPr bwMode="auto">
          <a:xfrm>
            <a:off x="609600" y="269716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分析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 是面积为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的平面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3194" name="Text Box 122"/>
          <p:cNvSpPr txBox="1">
            <a:spLocks noChangeArrowheads="1"/>
          </p:cNvSpPr>
          <p:nvPr/>
        </p:nvSpPr>
        <p:spPr bwMode="auto">
          <a:xfrm>
            <a:off x="609600" y="4357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流量</a:t>
            </a:r>
          </a:p>
        </p:txBody>
      </p:sp>
      <p:graphicFrame>
        <p:nvGraphicFramePr>
          <p:cNvPr id="3195" name="Object 123"/>
          <p:cNvGraphicFramePr>
            <a:graphicFrameLocks noChangeAspect="1"/>
          </p:cNvGraphicFramePr>
          <p:nvPr/>
        </p:nvGraphicFramePr>
        <p:xfrm>
          <a:off x="1409700" y="5057775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2" name="Equation" r:id="rId7" imgW="571606" imgH="274461" progId="Equation.3">
                  <p:embed/>
                </p:oleObj>
              </mc:Choice>
              <mc:Fallback>
                <p:oleObj name="Equation" r:id="rId7" imgW="571606" imgH="274461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057775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9" name="Text Box 127"/>
          <p:cNvSpPr txBox="1">
            <a:spLocks noChangeArrowheads="1"/>
          </p:cNvSpPr>
          <p:nvPr/>
        </p:nvSpPr>
        <p:spPr bwMode="auto">
          <a:xfrm>
            <a:off x="609600" y="32448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法向量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201" name="Text Box 129"/>
          <p:cNvSpPr txBox="1">
            <a:spLocks noChangeArrowheads="1"/>
          </p:cNvSpPr>
          <p:nvPr/>
        </p:nvSpPr>
        <p:spPr bwMode="auto">
          <a:xfrm>
            <a:off x="609600" y="38242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流速为常向量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3207" name="Group 135"/>
          <p:cNvGrpSpPr>
            <a:grpSpLocks/>
          </p:cNvGrpSpPr>
          <p:nvPr/>
        </p:nvGrpSpPr>
        <p:grpSpPr bwMode="auto">
          <a:xfrm>
            <a:off x="1676400" y="1568450"/>
            <a:ext cx="5410200" cy="412750"/>
            <a:chOff x="912" y="884"/>
            <a:chExt cx="3408" cy="260"/>
          </a:xfrm>
        </p:grpSpPr>
        <p:graphicFrame>
          <p:nvGraphicFramePr>
            <p:cNvPr id="114734" name="Object 4"/>
            <p:cNvGraphicFramePr>
              <a:graphicFrameLocks noChangeAspect="1"/>
            </p:cNvGraphicFramePr>
            <p:nvPr/>
          </p:nvGraphicFramePr>
          <p:xfrm>
            <a:off x="922" y="888"/>
            <a:ext cx="33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3" name="Equation" r:id="rId9" imgW="5364338" imgH="373301" progId="Equation.3">
                    <p:embed/>
                  </p:oleObj>
                </mc:Choice>
                <mc:Fallback>
                  <p:oleObj name="Equation" r:id="rId9" imgW="5364338" imgH="3733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888"/>
                          <a:ext cx="33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5" name="Line 134"/>
            <p:cNvSpPr>
              <a:spLocks noChangeShapeType="1"/>
            </p:cNvSpPr>
            <p:nvPr/>
          </p:nvSpPr>
          <p:spPr bwMode="auto">
            <a:xfrm>
              <a:off x="912" y="8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9" name="Group 147"/>
          <p:cNvGrpSpPr>
            <a:grpSpLocks/>
          </p:cNvGrpSpPr>
          <p:nvPr/>
        </p:nvGrpSpPr>
        <p:grpSpPr bwMode="auto">
          <a:xfrm>
            <a:off x="2016125" y="3341688"/>
            <a:ext cx="3559175" cy="406400"/>
            <a:chOff x="1270" y="2153"/>
            <a:chExt cx="2242" cy="256"/>
          </a:xfrm>
        </p:grpSpPr>
        <p:graphicFrame>
          <p:nvGraphicFramePr>
            <p:cNvPr id="114732" name="Object 126"/>
            <p:cNvGraphicFramePr>
              <a:graphicFrameLocks noChangeAspect="1"/>
            </p:cNvGraphicFramePr>
            <p:nvPr/>
          </p:nvGraphicFramePr>
          <p:xfrm>
            <a:off x="1272" y="2153"/>
            <a:ext cx="2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4" name="Equation" r:id="rId11" imgW="3520653" imgH="373301" progId="Equation.3">
                    <p:embed/>
                  </p:oleObj>
                </mc:Choice>
                <mc:Fallback>
                  <p:oleObj name="Equation" r:id="rId11" imgW="3520653" imgH="373301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153"/>
                          <a:ext cx="2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3" name="Line 136"/>
            <p:cNvSpPr>
              <a:spLocks noChangeShapeType="1"/>
            </p:cNvSpPr>
            <p:nvPr/>
          </p:nvSpPr>
          <p:spPr bwMode="auto">
            <a:xfrm>
              <a:off x="1270" y="216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3" name="Group 141"/>
          <p:cNvGrpSpPr>
            <a:grpSpLocks/>
          </p:cNvGrpSpPr>
          <p:nvPr/>
        </p:nvGrpSpPr>
        <p:grpSpPr bwMode="auto">
          <a:xfrm>
            <a:off x="3124200" y="3976688"/>
            <a:ext cx="269875" cy="304800"/>
            <a:chOff x="1968" y="2697"/>
            <a:chExt cx="170" cy="192"/>
          </a:xfrm>
        </p:grpSpPr>
        <p:graphicFrame>
          <p:nvGraphicFramePr>
            <p:cNvPr id="114730" name="Object 128"/>
            <p:cNvGraphicFramePr>
              <a:graphicFrameLocks noChangeAspect="1"/>
            </p:cNvGraphicFramePr>
            <p:nvPr/>
          </p:nvGraphicFramePr>
          <p:xfrm>
            <a:off x="1982" y="2737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5" name="Equation" r:id="rId13" imgW="167569" imgH="205740" progId="Equation.3">
                    <p:embed/>
                  </p:oleObj>
                </mc:Choice>
                <mc:Fallback>
                  <p:oleObj name="Equation" r:id="rId13" imgW="167569" imgH="20574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2737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1" name="Line 138"/>
            <p:cNvSpPr>
              <a:spLocks noChangeShapeType="1"/>
            </p:cNvSpPr>
            <p:nvPr/>
          </p:nvSpPr>
          <p:spPr bwMode="auto">
            <a:xfrm>
              <a:off x="1968" y="269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7" name="Group 145"/>
          <p:cNvGrpSpPr>
            <a:grpSpLocks/>
          </p:cNvGrpSpPr>
          <p:nvPr/>
        </p:nvGrpSpPr>
        <p:grpSpPr bwMode="auto">
          <a:xfrm>
            <a:off x="2044700" y="5016500"/>
            <a:ext cx="1625600" cy="469900"/>
            <a:chOff x="1288" y="3456"/>
            <a:chExt cx="1024" cy="296"/>
          </a:xfrm>
        </p:grpSpPr>
        <p:graphicFrame>
          <p:nvGraphicFramePr>
            <p:cNvPr id="114728" name="Object 124"/>
            <p:cNvGraphicFramePr>
              <a:graphicFrameLocks noChangeAspect="1"/>
            </p:cNvGraphicFramePr>
            <p:nvPr/>
          </p:nvGraphicFramePr>
          <p:xfrm>
            <a:off x="1288" y="3456"/>
            <a:ext cx="10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6" name="Equation" r:id="rId15" imgW="1592757" imgH="434387" progId="Equation.3">
                    <p:embed/>
                  </p:oleObj>
                </mc:Choice>
                <mc:Fallback>
                  <p:oleObj name="Equation" r:id="rId15" imgW="1592757" imgH="434387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456"/>
                          <a:ext cx="10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9" name="Line 142"/>
            <p:cNvSpPr>
              <a:spLocks noChangeShapeType="1"/>
            </p:cNvSpPr>
            <p:nvPr/>
          </p:nvSpPr>
          <p:spPr bwMode="auto">
            <a:xfrm>
              <a:off x="1584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8" name="Group 146"/>
          <p:cNvGrpSpPr>
            <a:grpSpLocks/>
          </p:cNvGrpSpPr>
          <p:nvPr/>
        </p:nvGrpSpPr>
        <p:grpSpPr bwMode="auto">
          <a:xfrm>
            <a:off x="1752600" y="5702300"/>
            <a:ext cx="1336675" cy="393700"/>
            <a:chOff x="2304" y="3496"/>
            <a:chExt cx="842" cy="248"/>
          </a:xfrm>
        </p:grpSpPr>
        <p:graphicFrame>
          <p:nvGraphicFramePr>
            <p:cNvPr id="114725" name="Object 125"/>
            <p:cNvGraphicFramePr>
              <a:graphicFrameLocks noChangeAspect="1"/>
            </p:cNvGraphicFramePr>
            <p:nvPr/>
          </p:nvGraphicFramePr>
          <p:xfrm>
            <a:off x="2304" y="3496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7" name="Equation" r:id="rId17" imgW="1272505" imgH="358030" progId="Equation.3">
                    <p:embed/>
                  </p:oleObj>
                </mc:Choice>
                <mc:Fallback>
                  <p:oleObj name="Equation" r:id="rId17" imgW="1272505" imgH="35803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496"/>
                          <a:ext cx="8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6" name="Line 143"/>
            <p:cNvSpPr>
              <a:spLocks noChangeShapeType="1"/>
            </p:cNvSpPr>
            <p:nvPr/>
          </p:nvSpPr>
          <p:spPr bwMode="auto">
            <a:xfrm>
              <a:off x="2688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7" name="Line 144"/>
            <p:cNvSpPr>
              <a:spLocks noChangeShapeType="1"/>
            </p:cNvSpPr>
            <p:nvPr/>
          </p:nvSpPr>
          <p:spPr bwMode="auto">
            <a:xfrm>
              <a:off x="2976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21" name="Group 149"/>
          <p:cNvGrpSpPr>
            <a:grpSpLocks/>
          </p:cNvGrpSpPr>
          <p:nvPr/>
        </p:nvGrpSpPr>
        <p:grpSpPr bwMode="auto">
          <a:xfrm>
            <a:off x="6261100" y="2743200"/>
            <a:ext cx="269875" cy="304800"/>
            <a:chOff x="3944" y="1728"/>
            <a:chExt cx="170" cy="192"/>
          </a:xfrm>
        </p:grpSpPr>
        <p:graphicFrame>
          <p:nvGraphicFramePr>
            <p:cNvPr id="114723" name="Object 115"/>
            <p:cNvGraphicFramePr>
              <a:graphicFrameLocks noChangeAspect="1"/>
            </p:cNvGraphicFramePr>
            <p:nvPr/>
          </p:nvGraphicFramePr>
          <p:xfrm>
            <a:off x="3954" y="1770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8" name="Equation" r:id="rId19" imgW="198191" imgH="205740" progId="Equation.3">
                    <p:embed/>
                  </p:oleObj>
                </mc:Choice>
                <mc:Fallback>
                  <p:oleObj name="Equation" r:id="rId19" imgW="198191" imgH="20574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770"/>
                          <a:ext cx="14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4" name="Line 148"/>
            <p:cNvSpPr>
              <a:spLocks noChangeShapeType="1"/>
            </p:cNvSpPr>
            <p:nvPr/>
          </p:nvSpPr>
          <p:spPr bwMode="auto">
            <a:xfrm>
              <a:off x="3944" y="172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23" name="Group 151"/>
          <p:cNvGrpSpPr>
            <a:grpSpLocks/>
          </p:cNvGrpSpPr>
          <p:nvPr/>
        </p:nvGrpSpPr>
        <p:grpSpPr bwMode="auto">
          <a:xfrm>
            <a:off x="8035925" y="2667000"/>
            <a:ext cx="269875" cy="304800"/>
            <a:chOff x="5232" y="1584"/>
            <a:chExt cx="170" cy="192"/>
          </a:xfrm>
        </p:grpSpPr>
        <p:graphicFrame>
          <p:nvGraphicFramePr>
            <p:cNvPr id="114721" name="Object 114"/>
            <p:cNvGraphicFramePr>
              <a:graphicFrameLocks noChangeAspect="1"/>
            </p:cNvGraphicFramePr>
            <p:nvPr/>
          </p:nvGraphicFramePr>
          <p:xfrm>
            <a:off x="5248" y="1626"/>
            <a:ext cx="12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9" name="Equation" r:id="rId21" imgW="167569" imgH="205740" progId="Equation.3">
                    <p:embed/>
                  </p:oleObj>
                </mc:Choice>
                <mc:Fallback>
                  <p:oleObj name="Equation" r:id="rId21" imgW="167569" imgH="20574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1626"/>
                          <a:ext cx="12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2" name="Line 150"/>
            <p:cNvSpPr>
              <a:spLocks noChangeShapeType="1"/>
            </p:cNvSpPr>
            <p:nvPr/>
          </p:nvSpPr>
          <p:spPr bwMode="auto">
            <a:xfrm>
              <a:off x="5232" y="1584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4714" name="Picture 152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15" name="Text Box 15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4716" name="Picture 15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17" name="Picture 15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18" name="Picture 15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19" name="Picture 15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20" name="Picture 15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7" grpId="0" build="p" autoUpdateAnimBg="0"/>
      <p:bldP spid="3156" grpId="0" animBg="1"/>
      <p:bldP spid="3176" grpId="0" animBg="1"/>
      <p:bldP spid="3193" grpId="0" autoUpdateAnimBg="0"/>
      <p:bldP spid="3194" grpId="0" autoUpdateAnimBg="0"/>
      <p:bldP spid="3199" grpId="0" autoUpdateAnimBg="0"/>
      <p:bldP spid="320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59" name="Group 47"/>
          <p:cNvGrpSpPr>
            <a:grpSpLocks/>
          </p:cNvGrpSpPr>
          <p:nvPr/>
        </p:nvGrpSpPr>
        <p:grpSpPr bwMode="auto">
          <a:xfrm>
            <a:off x="6777038" y="1770063"/>
            <a:ext cx="2062162" cy="1430337"/>
            <a:chOff x="4029" y="1259"/>
            <a:chExt cx="1299" cy="901"/>
          </a:xfrm>
        </p:grpSpPr>
        <p:graphicFrame>
          <p:nvGraphicFramePr>
            <p:cNvPr id="115765" name="Object 3"/>
            <p:cNvGraphicFramePr>
              <a:graphicFrameLocks noChangeAspect="1"/>
            </p:cNvGraphicFramePr>
            <p:nvPr/>
          </p:nvGraphicFramePr>
          <p:xfrm>
            <a:off x="4029" y="1259"/>
            <a:ext cx="1299" cy="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1" name="BMP 图象" r:id="rId3" imgW="2580952" imgH="1790476" progId="Paint.Picture">
                    <p:embed/>
                  </p:oleObj>
                </mc:Choice>
                <mc:Fallback>
                  <p:oleObj name="BMP 图象" r:id="rId3" imgW="2580952" imgH="1790476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1259"/>
                          <a:ext cx="1299" cy="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6" name="Object 4"/>
            <p:cNvGraphicFramePr>
              <a:graphicFrameLocks noChangeAspect="1"/>
            </p:cNvGraphicFramePr>
            <p:nvPr/>
          </p:nvGraphicFramePr>
          <p:xfrm>
            <a:off x="4800" y="1872"/>
            <a:ext cx="21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2" name="公式" r:id="rId5" imgW="106751" imgH="114111" progId="Equation.3">
                    <p:embed/>
                  </p:oleObj>
                </mc:Choice>
                <mc:Fallback>
                  <p:oleObj name="公式" r:id="rId5" imgW="106751" imgH="11411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872"/>
                          <a:ext cx="21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1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3733800" cy="5334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对一般的</a:t>
            </a:r>
            <a:r>
              <a:rPr lang="zh-CN" altLang="en-US" sz="2800" smtClean="0">
                <a:ea typeface="楷体_GB2312" pitchFamily="49" charset="-122"/>
              </a:rPr>
              <a:t>有向曲面</a:t>
            </a:r>
            <a:r>
              <a:rPr lang="zh-CN" altLang="en-US" sz="2800" smtClean="0"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en-US" altLang="zh-CN" sz="2800" smtClean="0"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用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</a:rPr>
              <a:t>“大化小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</a:rPr>
              <a:t>常代变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</a:rPr>
              <a:t>近似和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</a:rPr>
              <a:t>取极限”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962400" y="18288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3" name="Equation" r:id="rId7" imgW="472511" imgH="1043971" progId="Equation.3">
                  <p:embed/>
                </p:oleObj>
              </mc:Choice>
              <mc:Fallback>
                <p:oleObj name="Equation" r:id="rId7" imgW="472511" imgH="104397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314700" y="2114550"/>
          <a:ext cx="60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4" name="Equation" r:id="rId9" imgW="571606" imgH="586677" progId="Equation.3">
                  <p:embed/>
                </p:oleObj>
              </mc:Choice>
              <mc:Fallback>
                <p:oleObj name="Equation" r:id="rId9" imgW="571606" imgH="58667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114550"/>
                        <a:ext cx="60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667000" y="22098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5" name="Equation" r:id="rId11" imgW="571606" imgH="274461" progId="Equation.3">
                  <p:embed/>
                </p:oleObj>
              </mc:Choice>
              <mc:Fallback>
                <p:oleObj name="Equation" r:id="rId11" imgW="571606" imgH="2744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028700" y="3657600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6" name="Equation" r:id="rId13" imgW="922055" imgH="609584" progId="Equation.3">
                  <p:embed/>
                </p:oleObj>
              </mc:Choice>
              <mc:Fallback>
                <p:oleObj name="Equation" r:id="rId13" imgW="922055" imgH="609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57600"/>
                        <a:ext cx="95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981200" y="33401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7" name="Equation" r:id="rId15" imgW="472511" imgH="1043971" progId="Equation.3">
                  <p:embed/>
                </p:oleObj>
              </mc:Choice>
              <mc:Fallback>
                <p:oleObj name="Equation" r:id="rId15" imgW="472511" imgH="104397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401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406650" y="36576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8" name="Equation" r:id="rId17" imgW="2773822" imgH="411480" progId="Equation.3">
                  <p:embed/>
                </p:oleObj>
              </mc:Choice>
              <mc:Fallback>
                <p:oleObj name="Equation" r:id="rId17" imgW="2773822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6576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5156200" y="4343400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9" name="Equation" r:id="rId19" imgW="2826985" imgH="411480" progId="Equation.3">
                  <p:embed/>
                </p:oleObj>
              </mc:Choice>
              <mc:Fallback>
                <p:oleObj name="Equation" r:id="rId19" imgW="2826985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343400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023938" y="502285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0" name="Equation" r:id="rId21" imgW="868893" imgH="586677" progId="Equation.3">
                  <p:embed/>
                </p:oleObj>
              </mc:Choice>
              <mc:Fallback>
                <p:oleObj name="Equation" r:id="rId21" imgW="868893" imgH="58667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2285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005013" y="47244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1" name="Equation" r:id="rId23" imgW="472511" imgH="1043971" progId="Equation.3">
                  <p:embed/>
                </p:oleObj>
              </mc:Choice>
              <mc:Fallback>
                <p:oleObj name="Equation" r:id="rId23" imgW="472511" imgH="104397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7244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2438400" y="510540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2" name="Equation" r:id="rId25" imgW="2986898" imgH="472566" progId="Equation.3">
                  <p:embed/>
                </p:oleObj>
              </mc:Choice>
              <mc:Fallback>
                <p:oleObj name="Equation" r:id="rId25" imgW="2986898" imgH="47256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5562600" y="51054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3" name="Equation" r:id="rId27" imgW="3078338" imgH="472566" progId="Equation.3">
                  <p:embed/>
                </p:oleObj>
              </mc:Choice>
              <mc:Fallback>
                <p:oleObj name="Equation" r:id="rId27" imgW="3078338" imgH="47256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054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168900" y="57150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4" name="Equation" r:id="rId29" imgW="3253563" imgH="472566" progId="Equation.3">
                  <p:embed/>
                </p:oleObj>
              </mc:Choice>
              <mc:Fallback>
                <p:oleObj name="Equation" r:id="rId29" imgW="3253563" imgH="47256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7150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5295900" y="3657600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5" name="Equation" r:id="rId31" imgW="2903114" imgH="411480" progId="Equation.3">
                  <p:embed/>
                </p:oleObj>
              </mc:Choice>
              <mc:Fallback>
                <p:oleObj name="Equation" r:id="rId31" imgW="2903114" imgH="411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657600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Oval 21"/>
          <p:cNvSpPr>
            <a:spLocks noChangeArrowheads="1"/>
          </p:cNvSpPr>
          <p:nvPr/>
        </p:nvSpPr>
        <p:spPr bwMode="auto">
          <a:xfrm rot="1595346">
            <a:off x="7696200" y="2316163"/>
            <a:ext cx="360363" cy="201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454545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7848600" y="1652588"/>
            <a:ext cx="611188" cy="768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V="1">
            <a:off x="7848600" y="1600200"/>
            <a:ext cx="366713" cy="827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8013700" y="435610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6" name="Equation" r:id="rId33" imgW="716209" imgH="411480" progId="Equation.3">
                  <p:embed/>
                </p:oleObj>
              </mc:Choice>
              <mc:Fallback>
                <p:oleObj name="Equation" r:id="rId33" imgW="716209" imgH="411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35610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3962400" y="3190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对稳定流动的不可压缩流体的</a:t>
            </a: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304800" y="838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速度场</a:t>
            </a:r>
          </a:p>
        </p:txBody>
      </p:sp>
      <p:grpSp>
        <p:nvGrpSpPr>
          <p:cNvPr id="38939" name="Group 27"/>
          <p:cNvGrpSpPr>
            <a:grpSpLocks/>
          </p:cNvGrpSpPr>
          <p:nvPr/>
        </p:nvGrpSpPr>
        <p:grpSpPr bwMode="auto">
          <a:xfrm>
            <a:off x="1676400" y="949325"/>
            <a:ext cx="5410200" cy="412750"/>
            <a:chOff x="912" y="884"/>
            <a:chExt cx="3408" cy="260"/>
          </a:xfrm>
        </p:grpSpPr>
        <p:graphicFrame>
          <p:nvGraphicFramePr>
            <p:cNvPr id="115763" name="Object 28"/>
            <p:cNvGraphicFramePr>
              <a:graphicFrameLocks noChangeAspect="1"/>
            </p:cNvGraphicFramePr>
            <p:nvPr/>
          </p:nvGraphicFramePr>
          <p:xfrm>
            <a:off x="922" y="888"/>
            <a:ext cx="33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7" name="Equation" r:id="rId35" imgW="5364338" imgH="373301" progId="Equation.3">
                    <p:embed/>
                  </p:oleObj>
                </mc:Choice>
                <mc:Fallback>
                  <p:oleObj name="Equation" r:id="rId35" imgW="5364338" imgH="37330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888"/>
                          <a:ext cx="33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64" name="Line 29"/>
            <p:cNvSpPr>
              <a:spLocks noChangeShapeType="1"/>
            </p:cNvSpPr>
            <p:nvPr/>
          </p:nvSpPr>
          <p:spPr bwMode="auto">
            <a:xfrm>
              <a:off x="912" y="8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304800" y="20716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进行分析可得</a:t>
            </a:r>
          </a:p>
        </p:txBody>
      </p:sp>
      <p:grpSp>
        <p:nvGrpSpPr>
          <p:cNvPr id="38960" name="Group 48"/>
          <p:cNvGrpSpPr>
            <a:grpSpLocks/>
          </p:cNvGrpSpPr>
          <p:nvPr/>
        </p:nvGrpSpPr>
        <p:grpSpPr bwMode="auto">
          <a:xfrm>
            <a:off x="7315200" y="1803400"/>
            <a:ext cx="1447800" cy="1371600"/>
            <a:chOff x="4368" y="1280"/>
            <a:chExt cx="912" cy="864"/>
          </a:xfrm>
        </p:grpSpPr>
        <p:sp>
          <p:nvSpPr>
            <p:cNvPr id="115761" name="Freeform 32"/>
            <p:cNvSpPr>
              <a:spLocks/>
            </p:cNvSpPr>
            <p:nvPr/>
          </p:nvSpPr>
          <p:spPr bwMode="auto">
            <a:xfrm>
              <a:off x="4368" y="1904"/>
              <a:ext cx="144" cy="240"/>
            </a:xfrm>
            <a:custGeom>
              <a:avLst/>
              <a:gdLst>
                <a:gd name="T0" fmla="*/ 0 w 96"/>
                <a:gd name="T1" fmla="*/ 469 h 192"/>
                <a:gd name="T2" fmla="*/ 486 w 96"/>
                <a:gd name="T3" fmla="*/ 0 h 1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192">
                  <a:moveTo>
                    <a:pt x="0" y="192"/>
                  </a:moveTo>
                  <a:cubicBezTo>
                    <a:pt x="36" y="116"/>
                    <a:pt x="72" y="40"/>
                    <a:pt x="96" y="0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62" name="Freeform 33"/>
            <p:cNvSpPr>
              <a:spLocks/>
            </p:cNvSpPr>
            <p:nvPr/>
          </p:nvSpPr>
          <p:spPr bwMode="auto">
            <a:xfrm>
              <a:off x="4704" y="1280"/>
              <a:ext cx="576" cy="384"/>
            </a:xfrm>
            <a:custGeom>
              <a:avLst/>
              <a:gdLst>
                <a:gd name="T0" fmla="*/ 0 w 576"/>
                <a:gd name="T1" fmla="*/ 384 h 384"/>
                <a:gd name="T2" fmla="*/ 288 w 576"/>
                <a:gd name="T3" fmla="*/ 144 h 384"/>
                <a:gd name="T4" fmla="*/ 576 w 576"/>
                <a:gd name="T5" fmla="*/ 0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84">
                  <a:moveTo>
                    <a:pt x="0" y="384"/>
                  </a:moveTo>
                  <a:cubicBezTo>
                    <a:pt x="96" y="296"/>
                    <a:pt x="192" y="208"/>
                    <a:pt x="288" y="144"/>
                  </a:cubicBezTo>
                  <a:cubicBezTo>
                    <a:pt x="384" y="80"/>
                    <a:pt x="480" y="40"/>
                    <a:pt x="576" y="0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6" name="Group 34"/>
          <p:cNvGrpSpPr>
            <a:grpSpLocks/>
          </p:cNvGrpSpPr>
          <p:nvPr/>
        </p:nvGrpSpPr>
        <p:grpSpPr bwMode="auto">
          <a:xfrm>
            <a:off x="7772400" y="1257300"/>
            <a:ext cx="317500" cy="508000"/>
            <a:chOff x="4696" y="880"/>
            <a:chExt cx="200" cy="320"/>
          </a:xfrm>
        </p:grpSpPr>
        <p:graphicFrame>
          <p:nvGraphicFramePr>
            <p:cNvPr id="115759" name="Object 35"/>
            <p:cNvGraphicFramePr>
              <a:graphicFrameLocks noChangeAspect="1"/>
            </p:cNvGraphicFramePr>
            <p:nvPr/>
          </p:nvGraphicFramePr>
          <p:xfrm>
            <a:off x="4696" y="880"/>
            <a:ext cx="2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8" name="Equation" r:id="rId37" imgW="281975" imgH="472566" progId="Equation.3">
                    <p:embed/>
                  </p:oleObj>
                </mc:Choice>
                <mc:Fallback>
                  <p:oleObj name="Equation" r:id="rId37" imgW="281975" imgH="47256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880"/>
                          <a:ext cx="2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60" name="Line 36"/>
            <p:cNvSpPr>
              <a:spLocks noChangeShapeType="1"/>
            </p:cNvSpPr>
            <p:nvPr/>
          </p:nvSpPr>
          <p:spPr bwMode="auto">
            <a:xfrm>
              <a:off x="4704" y="91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9" name="Group 37"/>
          <p:cNvGrpSpPr>
            <a:grpSpLocks/>
          </p:cNvGrpSpPr>
          <p:nvPr/>
        </p:nvGrpSpPr>
        <p:grpSpPr bwMode="auto">
          <a:xfrm>
            <a:off x="8382000" y="1308100"/>
            <a:ext cx="317500" cy="444500"/>
            <a:chOff x="4992" y="984"/>
            <a:chExt cx="200" cy="280"/>
          </a:xfrm>
        </p:grpSpPr>
        <p:graphicFrame>
          <p:nvGraphicFramePr>
            <p:cNvPr id="115757" name="Object 38"/>
            <p:cNvGraphicFramePr>
              <a:graphicFrameLocks noChangeAspect="1"/>
            </p:cNvGraphicFramePr>
            <p:nvPr/>
          </p:nvGraphicFramePr>
          <p:xfrm>
            <a:off x="5016" y="984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9" name="Equation" r:id="rId39" imgW="243698" imgH="411480" progId="Equation.3">
                    <p:embed/>
                  </p:oleObj>
                </mc:Choice>
                <mc:Fallback>
                  <p:oleObj name="Equation" r:id="rId39" imgW="243698" imgH="411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984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8" name="Line 39"/>
            <p:cNvSpPr>
              <a:spLocks noChangeShapeType="1"/>
            </p:cNvSpPr>
            <p:nvPr/>
          </p:nvSpPr>
          <p:spPr bwMode="auto">
            <a:xfrm>
              <a:off x="4992" y="100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52" name="Group 40"/>
          <p:cNvGrpSpPr>
            <a:grpSpLocks/>
          </p:cNvGrpSpPr>
          <p:nvPr/>
        </p:nvGrpSpPr>
        <p:grpSpPr bwMode="auto">
          <a:xfrm>
            <a:off x="4495800" y="2163763"/>
            <a:ext cx="1524000" cy="444500"/>
            <a:chOff x="1488" y="1795"/>
            <a:chExt cx="960" cy="280"/>
          </a:xfrm>
        </p:grpSpPr>
        <p:graphicFrame>
          <p:nvGraphicFramePr>
            <p:cNvPr id="115754" name="Object 41"/>
            <p:cNvGraphicFramePr>
              <a:graphicFrameLocks noChangeAspect="1"/>
            </p:cNvGraphicFramePr>
            <p:nvPr/>
          </p:nvGraphicFramePr>
          <p:xfrm>
            <a:off x="1504" y="1795"/>
            <a:ext cx="9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70" name="Equation" r:id="rId41" imgW="1463040" imgH="411480" progId="Equation.3">
                    <p:embed/>
                  </p:oleObj>
                </mc:Choice>
                <mc:Fallback>
                  <p:oleObj name="Equation" r:id="rId41" imgW="1463040" imgH="411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795"/>
                          <a:ext cx="9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5" name="Line 42"/>
            <p:cNvSpPr>
              <a:spLocks noChangeShapeType="1"/>
            </p:cNvSpPr>
            <p:nvPr/>
          </p:nvSpPr>
          <p:spPr bwMode="auto">
            <a:xfrm>
              <a:off x="1488" y="182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56" name="Line 43"/>
            <p:cNvSpPr>
              <a:spLocks noChangeShapeType="1"/>
            </p:cNvSpPr>
            <p:nvPr/>
          </p:nvSpPr>
          <p:spPr bwMode="auto">
            <a:xfrm>
              <a:off x="1846" y="182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64" name="Group 52"/>
          <p:cNvGrpSpPr>
            <a:grpSpLocks/>
          </p:cNvGrpSpPr>
          <p:nvPr/>
        </p:nvGrpSpPr>
        <p:grpSpPr bwMode="auto">
          <a:xfrm>
            <a:off x="711200" y="2984500"/>
            <a:ext cx="4470400" cy="444500"/>
            <a:chOff x="404" y="1880"/>
            <a:chExt cx="2816" cy="280"/>
          </a:xfrm>
        </p:grpSpPr>
        <p:graphicFrame>
          <p:nvGraphicFramePr>
            <p:cNvPr id="115752" name="Object 45"/>
            <p:cNvGraphicFramePr>
              <a:graphicFrameLocks noChangeAspect="1"/>
            </p:cNvGraphicFramePr>
            <p:nvPr/>
          </p:nvGraphicFramePr>
          <p:xfrm>
            <a:off x="404" y="1880"/>
            <a:ext cx="28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71" name="Equation" r:id="rId43" imgW="4435053" imgH="411480" progId="Equation.3">
                    <p:embed/>
                  </p:oleObj>
                </mc:Choice>
                <mc:Fallback>
                  <p:oleObj name="Equation" r:id="rId43" imgW="4435053" imgH="411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880"/>
                          <a:ext cx="28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3" name="Line 46"/>
            <p:cNvSpPr>
              <a:spLocks noChangeShapeType="1"/>
            </p:cNvSpPr>
            <p:nvPr/>
          </p:nvSpPr>
          <p:spPr bwMode="auto">
            <a:xfrm>
              <a:off x="694" y="190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962" name="Object 50"/>
          <p:cNvGraphicFramePr>
            <a:graphicFrameLocks noChangeAspect="1"/>
          </p:cNvGraphicFramePr>
          <p:nvPr/>
        </p:nvGraphicFramePr>
        <p:xfrm>
          <a:off x="673100" y="37338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2" name="Equation" r:id="rId45" imgW="281975" imgH="274461" progId="Equation.3">
                  <p:embed/>
                </p:oleObj>
              </mc:Choice>
              <mc:Fallback>
                <p:oleObj name="Equation" r:id="rId45" imgW="281975" imgH="27446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73380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5105400" y="2962275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 </a:t>
            </a:r>
          </a:p>
        </p:txBody>
      </p:sp>
      <p:pic>
        <p:nvPicPr>
          <p:cNvPr id="115745" name="Picture 54" descr="F:\My Documents\数学资源库\机动.jpg"/>
          <p:cNvPicPr>
            <a:picLocks noChangeAspect="1" noChangeArrowheads="1"/>
          </p:cNvPicPr>
          <p:nvPr/>
        </p:nvPicPr>
        <p:blipFill>
          <a:blip r:embed="rId4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46" name="Text Box 5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5747" name="Picture 5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48" name="Picture 5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49" name="Picture 5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50" name="Picture 5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51" name="Picture 6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utoUpdateAnimBg="0"/>
      <p:bldP spid="38933" grpId="0" animBg="1"/>
      <p:bldP spid="38937" grpId="0" autoUpdateAnimBg="0"/>
      <p:bldP spid="38938" grpId="0" autoUpdateAnimBg="0"/>
      <p:bldP spid="38942" grpId="0" autoUpdateAnimBg="0"/>
      <p:bldP spid="3896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81200" y="3048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设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为光滑的有向曲面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在 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上定义了一个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意分割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和在局部面元上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任意取点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990600" y="2187575"/>
          <a:ext cx="60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9" name="Equation" r:id="rId3" imgW="571606" imgH="586677" progId="Equation.3">
                  <p:embed/>
                </p:oleObj>
              </mc:Choice>
              <mc:Fallback>
                <p:oleObj name="Equation" r:id="rId3" imgW="571606" imgH="58667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7575"/>
                        <a:ext cx="60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676400" y="1905000"/>
          <a:ext cx="59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0" name="Equation" r:id="rId5" imgW="563951" imgH="1043971" progId="Equation.3">
                  <p:embed/>
                </p:oleObj>
              </mc:Choice>
              <mc:Fallback>
                <p:oleObj name="Equation" r:id="rId5" imgW="563951" imgH="10439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96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146300" y="2235200"/>
          <a:ext cx="288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1" name="Equation" r:id="rId7" imgW="2849951" imgH="472566" progId="Equation.3">
                  <p:embed/>
                </p:oleObj>
              </mc:Choice>
              <mc:Fallback>
                <p:oleObj name="Equation" r:id="rId7" imgW="2849951" imgH="47256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235200"/>
                        <a:ext cx="288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368550" y="28956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2" name="Equation" r:id="rId9" imgW="3078338" imgH="472566" progId="Equation.3">
                  <p:embed/>
                </p:oleObj>
              </mc:Choice>
              <mc:Fallback>
                <p:oleObj name="Equation" r:id="rId9" imgW="3078338" imgH="4725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8956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04800" y="41290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分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95400" y="4800600"/>
          <a:ext cx="445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3" name="Equation" r:id="rId11" imgW="4419742" imgH="640127" progId="Equation.3">
                  <p:embed/>
                </p:oleObj>
              </mc:Choice>
              <mc:Fallback>
                <p:oleObj name="Equation" r:id="rId11" imgW="4419742" imgH="64012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445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038600" y="4114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记作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04800" y="55768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P, Q, R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叫做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被积函数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810000" y="5562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叫做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积分曲面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35613" y="2897188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4" name="Equation" r:id="rId13" imgW="3139582" imgH="472566" progId="Equation.3">
                  <p:embed/>
                </p:oleObj>
              </mc:Choice>
              <mc:Fallback>
                <p:oleObj name="Equation" r:id="rId13" imgW="3139582" imgH="47256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897188"/>
                        <a:ext cx="317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8621713" y="2943225"/>
          <a:ext cx="217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5" name="Equation" r:id="rId15" imgW="152258" imgH="396209" progId="Equation.3">
                  <p:embed/>
                </p:oleObj>
              </mc:Choice>
              <mc:Fallback>
                <p:oleObj name="Equation" r:id="rId15" imgW="152258" imgH="39620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3" y="2943225"/>
                        <a:ext cx="217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914400" y="41290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第二类曲面积分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5486400" y="1447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下列极限都存在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304800" y="838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向量场</a:t>
            </a:r>
          </a:p>
        </p:txBody>
      </p:sp>
      <p:grpSp>
        <p:nvGrpSpPr>
          <p:cNvPr id="4165" name="Group 69"/>
          <p:cNvGrpSpPr>
            <a:grpSpLocks/>
          </p:cNvGrpSpPr>
          <p:nvPr/>
        </p:nvGrpSpPr>
        <p:grpSpPr bwMode="auto">
          <a:xfrm>
            <a:off x="6902450" y="4191000"/>
            <a:ext cx="1784350" cy="1922463"/>
            <a:chOff x="4176" y="2544"/>
            <a:chExt cx="1248" cy="1344"/>
          </a:xfrm>
        </p:grpSpPr>
        <p:sp>
          <p:nvSpPr>
            <p:cNvPr id="116770" name="Rectangle 51"/>
            <p:cNvSpPr>
              <a:spLocks noChangeArrowheads="1"/>
            </p:cNvSpPr>
            <p:nvPr/>
          </p:nvSpPr>
          <p:spPr bwMode="auto">
            <a:xfrm>
              <a:off x="4176" y="2544"/>
              <a:ext cx="1248" cy="134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16771" name="Object 52"/>
            <p:cNvGraphicFramePr>
              <a:graphicFrameLocks noChangeAspect="1"/>
            </p:cNvGraphicFramePr>
            <p:nvPr/>
          </p:nvGraphicFramePr>
          <p:xfrm>
            <a:off x="4656" y="2784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6" name="Equation" r:id="rId17" imgW="457200" imgH="330200" progId="Equation.3">
                    <p:embed/>
                  </p:oleObj>
                </mc:Choice>
                <mc:Fallback>
                  <p:oleObj name="Equation" r:id="rId17" imgW="457200" imgH="3302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84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2" name="Object 53"/>
            <p:cNvGraphicFramePr>
              <a:graphicFrameLocks noChangeAspect="1"/>
            </p:cNvGraphicFramePr>
            <p:nvPr/>
          </p:nvGraphicFramePr>
          <p:xfrm>
            <a:off x="4256" y="3344"/>
            <a:ext cx="3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7" name="Equation" r:id="rId19" imgW="482391" imgH="406224" progId="Equation.3">
                    <p:embed/>
                  </p:oleObj>
                </mc:Choice>
                <mc:Fallback>
                  <p:oleObj name="Equation" r:id="rId19" imgW="482391" imgH="40622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3344"/>
                          <a:ext cx="30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3" name="Object 54"/>
            <p:cNvGraphicFramePr>
              <a:graphicFrameLocks noChangeAspect="1"/>
            </p:cNvGraphicFramePr>
            <p:nvPr/>
          </p:nvGraphicFramePr>
          <p:xfrm>
            <a:off x="5072" y="3360"/>
            <a:ext cx="2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8" name="Equation" r:id="rId21" imgW="444307" imgH="330057" progId="Equation.3">
                    <p:embed/>
                  </p:oleObj>
                </mc:Choice>
                <mc:Fallback>
                  <p:oleObj name="Equation" r:id="rId21" imgW="444307" imgH="33005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3360"/>
                          <a:ext cx="2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4" name="Object 55"/>
            <p:cNvGraphicFramePr>
              <a:graphicFrameLocks noChangeAspect="1"/>
            </p:cNvGraphicFramePr>
            <p:nvPr/>
          </p:nvGraphicFramePr>
          <p:xfrm>
            <a:off x="4720" y="256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9" name="Equation" r:id="rId23" imgW="243698" imgH="274461" progId="Equation.3">
                    <p:embed/>
                  </p:oleObj>
                </mc:Choice>
                <mc:Fallback>
                  <p:oleObj name="Equation" r:id="rId23" imgW="243698" imgH="274461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56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5" name="Object 56"/>
            <p:cNvGraphicFramePr>
              <a:graphicFrameLocks noChangeAspect="1"/>
            </p:cNvGraphicFramePr>
            <p:nvPr/>
          </p:nvGraphicFramePr>
          <p:xfrm>
            <a:off x="4320" y="3588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0" name="Equation" r:id="rId25" imgW="274320" imgH="358030" progId="Equation.3">
                    <p:embed/>
                  </p:oleObj>
                </mc:Choice>
                <mc:Fallback>
                  <p:oleObj name="Equation" r:id="rId25" imgW="274320" imgH="35803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88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6" name="Object 57"/>
            <p:cNvGraphicFramePr>
              <a:graphicFrameLocks noChangeAspect="1"/>
            </p:cNvGraphicFramePr>
            <p:nvPr/>
          </p:nvGraphicFramePr>
          <p:xfrm>
            <a:off x="5136" y="355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1" name="Equation" r:id="rId27" imgW="243698" imgH="274461" progId="Equation.3">
                    <p:embed/>
                  </p:oleObj>
                </mc:Choice>
                <mc:Fallback>
                  <p:oleObj name="Equation" r:id="rId27" imgW="243698" imgH="274461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77" name="Group 68"/>
            <p:cNvGrpSpPr>
              <a:grpSpLocks/>
            </p:cNvGrpSpPr>
            <p:nvPr/>
          </p:nvGrpSpPr>
          <p:grpSpPr bwMode="auto">
            <a:xfrm>
              <a:off x="4464" y="2976"/>
              <a:ext cx="678" cy="519"/>
              <a:chOff x="4432" y="3120"/>
              <a:chExt cx="752" cy="576"/>
            </a:xfrm>
          </p:grpSpPr>
          <p:sp>
            <p:nvSpPr>
              <p:cNvPr id="116778" name="Line 58"/>
              <p:cNvSpPr>
                <a:spLocks noChangeShapeType="1"/>
              </p:cNvSpPr>
              <p:nvPr/>
            </p:nvSpPr>
            <p:spPr bwMode="auto">
              <a:xfrm flipH="1">
                <a:off x="4432" y="3168"/>
                <a:ext cx="240" cy="336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9" name="Line 59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0" name="Line 60"/>
              <p:cNvSpPr>
                <a:spLocks noChangeShapeType="1"/>
              </p:cNvSpPr>
              <p:nvPr/>
            </p:nvSpPr>
            <p:spPr bwMode="auto">
              <a:xfrm flipH="1" flipV="1">
                <a:off x="4944" y="3120"/>
                <a:ext cx="240" cy="384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60" name="Group 64"/>
          <p:cNvGrpSpPr>
            <a:grpSpLocks/>
          </p:cNvGrpSpPr>
          <p:nvPr/>
        </p:nvGrpSpPr>
        <p:grpSpPr bwMode="auto">
          <a:xfrm>
            <a:off x="1524000" y="914400"/>
            <a:ext cx="5384800" cy="457200"/>
            <a:chOff x="1008" y="576"/>
            <a:chExt cx="3392" cy="288"/>
          </a:xfrm>
        </p:grpSpPr>
        <p:graphicFrame>
          <p:nvGraphicFramePr>
            <p:cNvPr id="116768" name="Object 5"/>
            <p:cNvGraphicFramePr>
              <a:graphicFrameLocks noChangeAspect="1"/>
            </p:cNvGraphicFramePr>
            <p:nvPr/>
          </p:nvGraphicFramePr>
          <p:xfrm>
            <a:off x="1008" y="608"/>
            <a:ext cx="33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2" name="Equation" r:id="rId29" imgW="5349453" imgH="373301" progId="Equation.3">
                    <p:embed/>
                  </p:oleObj>
                </mc:Choice>
                <mc:Fallback>
                  <p:oleObj name="Equation" r:id="rId29" imgW="5349453" imgH="3733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608"/>
                          <a:ext cx="33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9" name="Line 62"/>
            <p:cNvSpPr>
              <a:spLocks noChangeShapeType="1"/>
            </p:cNvSpPr>
            <p:nvPr/>
          </p:nvSpPr>
          <p:spPr bwMode="auto">
            <a:xfrm>
              <a:off x="1030" y="57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6994525" y="898525"/>
            <a:ext cx="199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对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 的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任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163" name="Group 67"/>
          <p:cNvGrpSpPr>
            <a:grpSpLocks/>
          </p:cNvGrpSpPr>
          <p:nvPr/>
        </p:nvGrpSpPr>
        <p:grpSpPr bwMode="auto">
          <a:xfrm>
            <a:off x="304800" y="3519488"/>
            <a:ext cx="8610600" cy="519112"/>
            <a:chOff x="192" y="2217"/>
            <a:chExt cx="5424" cy="327"/>
          </a:xfrm>
        </p:grpSpPr>
        <p:sp>
          <p:nvSpPr>
            <p:cNvPr id="116766" name="Text Box 46"/>
            <p:cNvSpPr txBox="1">
              <a:spLocks noChangeArrowheads="1"/>
            </p:cNvSpPr>
            <p:nvPr/>
          </p:nvSpPr>
          <p:spPr bwMode="auto">
            <a:xfrm>
              <a:off x="192" y="2217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则称此极限为向量场 </a:t>
              </a:r>
              <a:r>
                <a:rPr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A </a:t>
              </a:r>
              <a:r>
                <a:rPr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在有向曲面上</a:t>
              </a:r>
              <a:r>
                <a:rPr lang="zh-CN" altLang="en-US" sz="2800">
                  <a:solidFill>
                    <a:srgbClr val="FFFF00"/>
                  </a:solidFill>
                  <a:ea typeface="楷体_GB2312" pitchFamily="49" charset="-122"/>
                  <a:sym typeface="Symbol" panose="05050102010706020507" pitchFamily="18" charset="2"/>
                </a:rPr>
                <a:t>对坐标的曲面积</a:t>
              </a:r>
            </a:p>
          </p:txBody>
        </p:sp>
        <p:sp>
          <p:nvSpPr>
            <p:cNvPr id="116767" name="Line 66"/>
            <p:cNvSpPr>
              <a:spLocks noChangeShapeType="1"/>
            </p:cNvSpPr>
            <p:nvPr/>
          </p:nvSpPr>
          <p:spPr bwMode="auto">
            <a:xfrm>
              <a:off x="2352" y="227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87338"/>
            <a:ext cx="1447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  <a:endParaRPr lang="en-US" altLang="zh-CN" sz="2800" smtClean="0">
              <a:ea typeface="楷体_GB2312" pitchFamily="49" charset="-122"/>
            </a:endParaRPr>
          </a:p>
        </p:txBody>
      </p:sp>
      <p:pic>
        <p:nvPicPr>
          <p:cNvPr id="116759" name="Picture 70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0" name="Text Box 7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6761" name="Picture 7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2" name="Picture 7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3" name="Picture 7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4" name="Picture 7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5" name="Picture 7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14" grpId="0" autoUpdateAnimBg="0"/>
      <p:bldP spid="4115" grpId="0" autoUpdateAnimBg="0"/>
      <p:bldP spid="4117" grpId="0" autoUpdateAnimBg="0"/>
      <p:bldP spid="4118" grpId="0" autoUpdateAnimBg="0"/>
      <p:bldP spid="4141" grpId="0" autoUpdateAnimBg="0"/>
      <p:bldP spid="4143" grpId="0" autoUpdateAnimBg="0"/>
      <p:bldP spid="4144" grpId="0" autoUpdateAnimBg="0"/>
      <p:bldP spid="416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引例中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流过有向曲面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 的流体的流量为</a:t>
            </a:r>
          </a:p>
        </p:txBody>
      </p:sp>
      <p:graphicFrame>
        <p:nvGraphicFramePr>
          <p:cNvPr id="117763" name="Object 11"/>
          <p:cNvGraphicFramePr>
            <a:graphicFrameLocks noChangeAspect="1"/>
          </p:cNvGraphicFramePr>
          <p:nvPr/>
        </p:nvGraphicFramePr>
        <p:xfrm>
          <a:off x="731838" y="241300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3" name="Equation" r:id="rId3" imgW="1684197" imgH="640127" progId="Equation.3">
                  <p:embed/>
                </p:oleObj>
              </mc:Choice>
              <mc:Fallback>
                <p:oleObj name="Equation" r:id="rId3" imgW="1684197" imgH="64012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41300"/>
                        <a:ext cx="158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85800" y="914400"/>
          <a:ext cx="1570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4" name="Equation" r:id="rId5" imgW="1684197" imgH="640127" progId="Equation.3">
                  <p:embed/>
                </p:oleObj>
              </mc:Choice>
              <mc:Fallback>
                <p:oleObj name="Equation" r:id="rId5" imgW="1684197" imgH="64012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570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255838" y="914400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称为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Q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在有向曲面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上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lang="zh-CN" altLang="en-US" sz="2800" i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x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曲面积分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85800" y="1587500"/>
          <a:ext cx="1509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5" name="Equation" r:id="rId7" imgW="1691853" imgH="640127" progId="Equation.3">
                  <p:embed/>
                </p:oleObj>
              </mc:Choice>
              <mc:Fallback>
                <p:oleObj name="Equation" r:id="rId7" imgW="1691853" imgH="64012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87500"/>
                        <a:ext cx="1509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255838" y="1587500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称为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R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在有向曲面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上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800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曲面积分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255838" y="228600"/>
            <a:ext cx="658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称为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在有向曲面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上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z</a:t>
            </a:r>
            <a:r>
              <a:rPr lang="en-US" altLang="zh-CN" sz="2800" b="1">
                <a:solidFill>
                  <a:srgbClr val="99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曲面积分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graphicFrame>
        <p:nvGraphicFramePr>
          <p:cNvPr id="5161" name="Object 41"/>
          <p:cNvGraphicFramePr>
            <a:graphicFrameLocks noChangeAspect="1"/>
          </p:cNvGraphicFramePr>
          <p:nvPr/>
        </p:nvGraphicFramePr>
        <p:xfrm>
          <a:off x="1866900" y="2895600"/>
          <a:ext cx="514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6" name="Equation" r:id="rId9" imgW="5112985" imgH="693577" progId="Equation.3">
                  <p:embed/>
                </p:oleObj>
              </mc:Choice>
              <mc:Fallback>
                <p:oleObj name="Equation" r:id="rId9" imgW="5112985" imgH="69357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895600"/>
                        <a:ext cx="5143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09600" y="370363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记 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正侧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的单位法向量为</a:t>
            </a:r>
            <a:endParaRPr lang="zh-CN" altLang="en-US" sz="2800">
              <a:solidFill>
                <a:srgbClr val="FFFF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304800" y="42989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令</a:t>
            </a:r>
          </a:p>
        </p:txBody>
      </p:sp>
      <p:grpSp>
        <p:nvGrpSpPr>
          <p:cNvPr id="5165" name="Group 45"/>
          <p:cNvGrpSpPr>
            <a:grpSpLocks/>
          </p:cNvGrpSpPr>
          <p:nvPr/>
        </p:nvGrpSpPr>
        <p:grpSpPr bwMode="auto">
          <a:xfrm>
            <a:off x="5130800" y="3797300"/>
            <a:ext cx="3632200" cy="406400"/>
            <a:chOff x="3232" y="212"/>
            <a:chExt cx="2288" cy="256"/>
          </a:xfrm>
        </p:grpSpPr>
        <p:graphicFrame>
          <p:nvGraphicFramePr>
            <p:cNvPr id="117788" name="Object 46"/>
            <p:cNvGraphicFramePr>
              <a:graphicFrameLocks noChangeAspect="1"/>
            </p:cNvGraphicFramePr>
            <p:nvPr/>
          </p:nvGraphicFramePr>
          <p:xfrm>
            <a:off x="3232" y="212"/>
            <a:ext cx="2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7" name="Equation" r:id="rId11" imgW="3596782" imgH="373301" progId="Equation.3">
                    <p:embed/>
                  </p:oleObj>
                </mc:Choice>
                <mc:Fallback>
                  <p:oleObj name="Equation" r:id="rId11" imgW="3596782" imgH="37330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212"/>
                          <a:ext cx="2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9" name="Line 47"/>
            <p:cNvSpPr>
              <a:spLocks noChangeShapeType="1"/>
            </p:cNvSpPr>
            <p:nvPr/>
          </p:nvSpPr>
          <p:spPr bwMode="auto">
            <a:xfrm>
              <a:off x="3232" y="22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68" name="Group 48"/>
          <p:cNvGrpSpPr>
            <a:grpSpLocks/>
          </p:cNvGrpSpPr>
          <p:nvPr/>
        </p:nvGrpSpPr>
        <p:grpSpPr bwMode="auto">
          <a:xfrm>
            <a:off x="1082675" y="4419600"/>
            <a:ext cx="5089525" cy="457200"/>
            <a:chOff x="494" y="748"/>
            <a:chExt cx="3206" cy="288"/>
          </a:xfrm>
        </p:grpSpPr>
        <p:graphicFrame>
          <p:nvGraphicFramePr>
            <p:cNvPr id="117785" name="Object 49"/>
            <p:cNvGraphicFramePr>
              <a:graphicFrameLocks noChangeAspect="1"/>
            </p:cNvGraphicFramePr>
            <p:nvPr/>
          </p:nvGraphicFramePr>
          <p:xfrm>
            <a:off x="494" y="780"/>
            <a:ext cx="320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8" name="Equation" r:id="rId13" imgW="5059822" imgH="373301" progId="Equation.3">
                    <p:embed/>
                  </p:oleObj>
                </mc:Choice>
                <mc:Fallback>
                  <p:oleObj name="Equation" r:id="rId13" imgW="5059822" imgH="37330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780"/>
                          <a:ext cx="320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6" name="Line 50"/>
            <p:cNvSpPr>
              <a:spLocks noChangeShapeType="1"/>
            </p:cNvSpPr>
            <p:nvPr/>
          </p:nvSpPr>
          <p:spPr bwMode="auto">
            <a:xfrm>
              <a:off x="1008" y="76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7" name="Line 51"/>
            <p:cNvSpPr>
              <a:spLocks noChangeShapeType="1"/>
            </p:cNvSpPr>
            <p:nvPr/>
          </p:nvSpPr>
          <p:spPr bwMode="auto">
            <a:xfrm>
              <a:off x="521" y="74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1282700" y="5060950"/>
            <a:ext cx="5346700" cy="425450"/>
            <a:chOff x="672" y="1152"/>
            <a:chExt cx="3368" cy="268"/>
          </a:xfrm>
        </p:grpSpPr>
        <p:graphicFrame>
          <p:nvGraphicFramePr>
            <p:cNvPr id="11778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070705"/>
                </p:ext>
              </p:extLst>
            </p:nvPr>
          </p:nvGraphicFramePr>
          <p:xfrm>
            <a:off x="672" y="1164"/>
            <a:ext cx="33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9" name="Equation" r:id="rId15" imgW="5311175" imgH="373301" progId="Equation.DSMT4">
                    <p:embed/>
                  </p:oleObj>
                </mc:Choice>
                <mc:Fallback>
                  <p:oleObj name="Equation" r:id="rId15" imgW="5311175" imgH="373301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64"/>
                          <a:ext cx="33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4" name="Line 54"/>
            <p:cNvSpPr>
              <a:spLocks noChangeShapeType="1"/>
            </p:cNvSpPr>
            <p:nvPr/>
          </p:nvSpPr>
          <p:spPr bwMode="auto">
            <a:xfrm>
              <a:off x="720" y="11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304800" y="5653088"/>
            <a:ext cx="369113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则对坐标的</a:t>
            </a:r>
            <a:r>
              <a:rPr lang="zh-CN" altLang="en-US" sz="2800" dirty="0" smtClean="0">
                <a:solidFill>
                  <a:srgbClr val="FFFFFF"/>
                </a:solidFill>
                <a:ea typeface="楷体_GB2312" pitchFamily="49" charset="-122"/>
              </a:rPr>
              <a:t>曲面积分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pic>
        <p:nvPicPr>
          <p:cNvPr id="117776" name="Picture 65" descr="F:\My Documents\数学资源库\机动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77" name="Text Box 6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7778" name="Picture 6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9" name="Picture 6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0" name="Picture 6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1" name="Picture 7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2" name="Picture 7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94147"/>
              </p:ext>
            </p:extLst>
          </p:nvPr>
        </p:nvGraphicFramePr>
        <p:xfrm>
          <a:off x="3851920" y="5629274"/>
          <a:ext cx="1949125" cy="72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0" name="Equation" r:id="rId23" imgW="1130040" imgH="406080" progId="Equation.DSMT4">
                  <p:embed/>
                </p:oleObj>
              </mc:Choice>
              <mc:Fallback>
                <p:oleObj name="Equation" r:id="rId23" imgW="1130040" imgH="406080" progId="Equation.DSMT4">
                  <p:embed/>
                  <p:pic>
                    <p:nvPicPr>
                      <p:cNvPr id="516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629274"/>
                        <a:ext cx="1949125" cy="723106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34" grpId="0" build="p" autoUpdateAnimBg="0" advAuto="0"/>
      <p:bldP spid="5136" grpId="0" build="p" autoUpdateAnimBg="0" advAuto="0"/>
      <p:bldP spid="5132" grpId="0" build="p" autoUpdateAnimBg="0" advAuto="0"/>
      <p:bldP spid="5163" grpId="0" build="p" autoUpdateAnimBg="0"/>
      <p:bldP spid="5164" grpId="0" autoUpdateAnimBg="0"/>
      <p:bldP spid="51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266700"/>
          <a:ext cx="8445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0" name="Document" r:id="rId3" imgW="5762428" imgH="1076765" progId="Word.Document.8">
                  <p:embed/>
                </p:oleObj>
              </mc:Choice>
              <mc:Fallback>
                <p:oleObj name="Document" r:id="rId3" imgW="5762428" imgH="107676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"/>
                        <a:ext cx="8445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1695450"/>
          <a:ext cx="83470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1" name="Document" r:id="rId5" imgW="5764587" imgH="940988" progId="Word.Document.8">
                  <p:embed/>
                </p:oleObj>
              </mc:Choice>
              <mc:Fallback>
                <p:oleObj name="Document" r:id="rId5" imgW="5764587" imgH="94098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695450"/>
                        <a:ext cx="83470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65138" y="2925763"/>
          <a:ext cx="83296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Document" r:id="rId7" imgW="5684145" imgH="861088" progId="Word.Document.8">
                  <p:embed/>
                </p:oleObj>
              </mc:Choice>
              <mc:Fallback>
                <p:oleObj name="Document" r:id="rId7" imgW="5684145" imgH="86108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925763"/>
                        <a:ext cx="83296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49263" y="4289425"/>
          <a:ext cx="8229600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Document" r:id="rId9" imgW="5547285" imgH="1657392" progId="Word.Document.8">
                  <p:embed/>
                </p:oleObj>
              </mc:Choice>
              <mc:Fallback>
                <p:oleObj name="Document" r:id="rId9" imgW="5547285" imgH="165739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289425"/>
                        <a:ext cx="8229600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rgbClr val="996600"/>
                </a:solidFill>
                <a:latin typeface="Times New Roman" panose="02020603050405020304" pitchFamily="18" charset="0"/>
              </a:rPr>
              <a:t>34-</a:t>
            </a:r>
            <a:fld id="{D433E08A-9973-4626-B155-3A1595DF05B5}" type="slidenum">
              <a:rPr lang="en-US" altLang="zh-CN" smtClean="0">
                <a:solidFill>
                  <a:srgbClr val="996600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zh-CN" smtClean="0">
              <a:solidFill>
                <a:srgbClr val="99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531813" y="266700"/>
          <a:ext cx="8229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Document" r:id="rId3" imgW="5547285" imgH="1075685" progId="Word.Document.8">
                  <p:embed/>
                </p:oleObj>
              </mc:Choice>
              <mc:Fallback>
                <p:oleObj name="Document" r:id="rId3" imgW="5547285" imgH="1075685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6700"/>
                        <a:ext cx="822960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531813" y="1700213"/>
          <a:ext cx="82296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Document" r:id="rId5" imgW="5547285" imgH="1142629" progId="Word.Document.8">
                  <p:embed/>
                </p:oleObj>
              </mc:Choice>
              <mc:Fallback>
                <p:oleObj name="Document" r:id="rId5" imgW="5547285" imgH="1142629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700213"/>
                        <a:ext cx="82296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11188" y="4797425"/>
          <a:ext cx="83296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Document" r:id="rId7" imgW="5684145" imgH="990656" progId="Word.Document.8">
                  <p:embed/>
                </p:oleObj>
              </mc:Choice>
              <mc:Fallback>
                <p:oleObj name="Document" r:id="rId7" imgW="5684145" imgH="990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83296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31813" y="3141663"/>
          <a:ext cx="82296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Document" r:id="rId9" imgW="5547285" imgH="1142899" progId="Word.Document.8">
                  <p:embed/>
                </p:oleObj>
              </mc:Choice>
              <mc:Fallback>
                <p:oleObj name="Document" r:id="rId9" imgW="5547285" imgH="1142899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141663"/>
                        <a:ext cx="82296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rgbClr val="996600"/>
                </a:solidFill>
                <a:latin typeface="Times New Roman" panose="02020603050405020304" pitchFamily="18" charset="0"/>
              </a:rPr>
              <a:t>34-</a:t>
            </a:r>
            <a:fld id="{C9B1237E-79A5-4B50-8AF4-FBB8979AABB4}" type="slidenum">
              <a:rPr lang="en-US" altLang="zh-CN" smtClean="0">
                <a:solidFill>
                  <a:srgbClr val="996600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zh-CN" smtClean="0">
              <a:solidFill>
                <a:srgbClr val="99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2588"/>
            <a:ext cx="1447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b="1" smtClean="0">
                <a:ea typeface="楷体_GB2312" pitchFamily="49" charset="-122"/>
              </a:rPr>
              <a:t>性质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24749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00200" y="2243138"/>
          <a:ext cx="156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9" name="Equation" r:id="rId3" imgW="1531514" imgH="1059243" progId="Equation.3">
                  <p:embed/>
                </p:oleObj>
              </mc:Choice>
              <mc:Fallback>
                <p:oleObj name="Equation" r:id="rId3" imgW="1531514" imgH="10592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43138"/>
                        <a:ext cx="1562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24213" y="3375025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0" name="Equation" r:id="rId5" imgW="792338" imgH="1028700" progId="Equation.3">
                  <p:embed/>
                </p:oleObj>
              </mc:Choice>
              <mc:Fallback>
                <p:oleObj name="Equation" r:id="rId5" imgW="792338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375025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038600" y="24907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之间无公共内点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200400" y="2579688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1" name="Equation" r:id="rId7" imgW="777453" imgH="411480" progId="Equation.3">
                  <p:embed/>
                </p:oleObj>
              </mc:Choice>
              <mc:Fallback>
                <p:oleObj name="Equation" r:id="rId7" imgW="777453" imgH="411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9688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85800" y="45481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用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</a:t>
            </a:r>
            <a:r>
              <a:rPr lang="zh-CN" altLang="en-US" sz="2800" baseline="30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ˉ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表示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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的反向曲面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</a:t>
            </a:r>
          </a:p>
        </p:txBody>
      </p:sp>
      <p:grpSp>
        <p:nvGrpSpPr>
          <p:cNvPr id="6175" name="Group 31"/>
          <p:cNvGrpSpPr>
            <a:grpSpLocks/>
          </p:cNvGrpSpPr>
          <p:nvPr/>
        </p:nvGrpSpPr>
        <p:grpSpPr bwMode="auto">
          <a:xfrm>
            <a:off x="1670050" y="3646488"/>
            <a:ext cx="1454150" cy="673100"/>
            <a:chOff x="1052" y="1544"/>
            <a:chExt cx="916" cy="424"/>
          </a:xfrm>
        </p:grpSpPr>
        <p:graphicFrame>
          <p:nvGraphicFramePr>
            <p:cNvPr id="120868" name="Object 6"/>
            <p:cNvGraphicFramePr>
              <a:graphicFrameLocks noChangeAspect="1"/>
            </p:cNvGraphicFramePr>
            <p:nvPr/>
          </p:nvGraphicFramePr>
          <p:xfrm>
            <a:off x="1052" y="1544"/>
            <a:ext cx="89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2" name="Equation" r:id="rId9" imgW="1386911" imgH="640127" progId="Equation.3">
                    <p:embed/>
                  </p:oleObj>
                </mc:Choice>
                <mc:Fallback>
                  <p:oleObj name="Equation" r:id="rId9" imgW="1386911" imgH="64012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544"/>
                          <a:ext cx="89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9" name="Line 23"/>
            <p:cNvSpPr>
              <a:spLocks noChangeShapeType="1"/>
            </p:cNvSpPr>
            <p:nvPr/>
          </p:nvSpPr>
          <p:spPr bwMode="auto">
            <a:xfrm>
              <a:off x="1392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0" name="Line 24"/>
            <p:cNvSpPr>
              <a:spLocks noChangeShapeType="1"/>
            </p:cNvSpPr>
            <p:nvPr/>
          </p:nvSpPr>
          <p:spPr bwMode="auto">
            <a:xfrm>
              <a:off x="1680" y="15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7" name="Group 43"/>
          <p:cNvGrpSpPr>
            <a:grpSpLocks/>
          </p:cNvGrpSpPr>
          <p:nvPr/>
        </p:nvGrpSpPr>
        <p:grpSpPr bwMode="auto">
          <a:xfrm>
            <a:off x="1714500" y="5308600"/>
            <a:ext cx="3543300" cy="660400"/>
            <a:chOff x="1080" y="3344"/>
            <a:chExt cx="2232" cy="416"/>
          </a:xfrm>
        </p:grpSpPr>
        <p:graphicFrame>
          <p:nvGraphicFramePr>
            <p:cNvPr id="120863" name="Object 13"/>
            <p:cNvGraphicFramePr>
              <a:graphicFrameLocks noChangeAspect="1"/>
            </p:cNvGraphicFramePr>
            <p:nvPr/>
          </p:nvGraphicFramePr>
          <p:xfrm>
            <a:off x="1080" y="3344"/>
            <a:ext cx="22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3" name="Equation" r:id="rId11" imgW="3512997" imgH="624856" progId="Equation.3">
                    <p:embed/>
                  </p:oleObj>
                </mc:Choice>
                <mc:Fallback>
                  <p:oleObj name="Equation" r:id="rId11" imgW="3512997" imgH="62485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3344"/>
                          <a:ext cx="22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4" name="Line 25"/>
            <p:cNvSpPr>
              <a:spLocks noChangeShapeType="1"/>
            </p:cNvSpPr>
            <p:nvPr/>
          </p:nvSpPr>
          <p:spPr bwMode="auto">
            <a:xfrm>
              <a:off x="1824" y="33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5" name="Line 26"/>
            <p:cNvSpPr>
              <a:spLocks noChangeShapeType="1"/>
            </p:cNvSpPr>
            <p:nvPr/>
          </p:nvSpPr>
          <p:spPr bwMode="auto">
            <a:xfrm>
              <a:off x="1527" y="339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6" name="Line 27"/>
            <p:cNvSpPr>
              <a:spLocks noChangeShapeType="1"/>
            </p:cNvSpPr>
            <p:nvPr/>
          </p:nvSpPr>
          <p:spPr bwMode="auto">
            <a:xfrm>
              <a:off x="2758" y="339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7" name="Line 28"/>
            <p:cNvSpPr>
              <a:spLocks noChangeShapeType="1"/>
            </p:cNvSpPr>
            <p:nvPr/>
          </p:nvSpPr>
          <p:spPr bwMode="auto">
            <a:xfrm>
              <a:off x="3024" y="33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3994150" y="3633788"/>
            <a:ext cx="1644650" cy="736600"/>
            <a:chOff x="2516" y="1555"/>
            <a:chExt cx="1036" cy="464"/>
          </a:xfrm>
        </p:grpSpPr>
        <p:graphicFrame>
          <p:nvGraphicFramePr>
            <p:cNvPr id="120860" name="Object 9"/>
            <p:cNvGraphicFramePr>
              <a:graphicFrameLocks noChangeAspect="1"/>
            </p:cNvGraphicFramePr>
            <p:nvPr/>
          </p:nvGraphicFramePr>
          <p:xfrm>
            <a:off x="2516" y="1555"/>
            <a:ext cx="100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4" name="Equation" r:id="rId13" imgW="1562135" imgH="701213" progId="Equation.3">
                    <p:embed/>
                  </p:oleObj>
                </mc:Choice>
                <mc:Fallback>
                  <p:oleObj name="Equation" r:id="rId13" imgW="1562135" imgH="7012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1555"/>
                          <a:ext cx="100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1" name="Line 29"/>
            <p:cNvSpPr>
              <a:spLocks noChangeShapeType="1"/>
            </p:cNvSpPr>
            <p:nvPr/>
          </p:nvSpPr>
          <p:spPr bwMode="auto">
            <a:xfrm>
              <a:off x="2976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2" name="Line 30"/>
            <p:cNvSpPr>
              <a:spLocks noChangeShapeType="1"/>
            </p:cNvSpPr>
            <p:nvPr/>
          </p:nvSpPr>
          <p:spPr bwMode="auto">
            <a:xfrm>
              <a:off x="3264" y="15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0844" name="Object 34"/>
          <p:cNvGraphicFramePr>
            <a:graphicFrameLocks noChangeAspect="1"/>
          </p:cNvGraphicFramePr>
          <p:nvPr/>
        </p:nvGraphicFramePr>
        <p:xfrm>
          <a:off x="1231900" y="381000"/>
          <a:ext cx="478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5" name="Equation" r:id="rId15" imgW="4754880" imgH="640127" progId="Equation.3">
                  <p:embed/>
                </p:oleObj>
              </mc:Choice>
              <mc:Fallback>
                <p:oleObj name="Equation" r:id="rId15" imgW="4754880" imgH="64012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1000"/>
                        <a:ext cx="478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3124200" y="1066800"/>
            <a:ext cx="1930400" cy="673100"/>
            <a:chOff x="3128" y="1743"/>
            <a:chExt cx="1216" cy="424"/>
          </a:xfrm>
        </p:grpSpPr>
        <p:graphicFrame>
          <p:nvGraphicFramePr>
            <p:cNvPr id="120857" name="Object 36"/>
            <p:cNvGraphicFramePr>
              <a:graphicFrameLocks noChangeAspect="1"/>
            </p:cNvGraphicFramePr>
            <p:nvPr/>
          </p:nvGraphicFramePr>
          <p:xfrm>
            <a:off x="3128" y="1743"/>
            <a:ext cx="121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6" name="Equation" r:id="rId17" imgW="1897274" imgH="640127" progId="Equation.3">
                    <p:embed/>
                  </p:oleObj>
                </mc:Choice>
                <mc:Fallback>
                  <p:oleObj name="Equation" r:id="rId17" imgW="1897274" imgH="64012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743"/>
                          <a:ext cx="121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8" name="Line 37"/>
            <p:cNvSpPr>
              <a:spLocks noChangeShapeType="1"/>
            </p:cNvSpPr>
            <p:nvPr/>
          </p:nvSpPr>
          <p:spPr bwMode="auto">
            <a:xfrm>
              <a:off x="3888" y="1797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9" name="Line 38"/>
            <p:cNvSpPr>
              <a:spLocks noChangeShapeType="1"/>
            </p:cNvSpPr>
            <p:nvPr/>
          </p:nvSpPr>
          <p:spPr bwMode="auto">
            <a:xfrm>
              <a:off x="3648" y="1776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3" name="Group 39"/>
          <p:cNvGrpSpPr>
            <a:grpSpLocks/>
          </p:cNvGrpSpPr>
          <p:nvPr/>
        </p:nvGrpSpPr>
        <p:grpSpPr bwMode="auto">
          <a:xfrm>
            <a:off x="5181600" y="1066800"/>
            <a:ext cx="1752600" cy="673100"/>
            <a:chOff x="4272" y="1736"/>
            <a:chExt cx="1104" cy="424"/>
          </a:xfrm>
        </p:grpSpPr>
        <p:graphicFrame>
          <p:nvGraphicFramePr>
            <p:cNvPr id="120854" name="Object 40"/>
            <p:cNvGraphicFramePr>
              <a:graphicFrameLocks noChangeAspect="1"/>
            </p:cNvGraphicFramePr>
            <p:nvPr/>
          </p:nvGraphicFramePr>
          <p:xfrm>
            <a:off x="4272" y="1736"/>
            <a:ext cx="107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7" name="Equation" r:id="rId19" imgW="1668886" imgH="640127" progId="Equation.3">
                    <p:embed/>
                  </p:oleObj>
                </mc:Choice>
                <mc:Fallback>
                  <p:oleObj name="Equation" r:id="rId19" imgW="1668886" imgH="640127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736"/>
                          <a:ext cx="107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5" name="Line 41"/>
            <p:cNvSpPr>
              <a:spLocks noChangeShapeType="1"/>
            </p:cNvSpPr>
            <p:nvPr/>
          </p:nvSpPr>
          <p:spPr bwMode="auto">
            <a:xfrm>
              <a:off x="4800" y="177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6" name="Line 42"/>
            <p:cNvSpPr>
              <a:spLocks noChangeShapeType="1"/>
            </p:cNvSpPr>
            <p:nvPr/>
          </p:nvSpPr>
          <p:spPr bwMode="auto">
            <a:xfrm>
              <a:off x="5040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20847" name="Picture 44" descr="F:\My Documents\数学资源库\机动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8" name="Text Box 4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0849" name="Picture 4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50" name="Picture 4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51" name="Picture 4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52" name="Picture 4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53" name="Picture 5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build="p" autoUpdateAnimBg="0"/>
      <p:bldP spid="6149" grpId="0" build="p" autoUpdateAnimBg="0" advAuto="0"/>
      <p:bldP spid="615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382588"/>
          <a:ext cx="8396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Document" r:id="rId3" imgW="5874453" imgH="545266" progId="Word.Document.8">
                  <p:embed/>
                </p:oleObj>
              </mc:Choice>
              <mc:Fallback>
                <p:oleObj name="Document" r:id="rId3" imgW="5874453" imgH="54526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82588"/>
                        <a:ext cx="83962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8" y="981075"/>
          <a:ext cx="83296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Document" r:id="rId5" imgW="5684145" imgH="703447" progId="Word.Document.8">
                  <p:embed/>
                </p:oleObj>
              </mc:Choice>
              <mc:Fallback>
                <p:oleObj name="Document" r:id="rId5" imgW="5684145" imgH="70344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81075"/>
                        <a:ext cx="83296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8463" y="4073525"/>
          <a:ext cx="83470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4" name="Document" r:id="rId7" imgW="5834772" imgH="1585050" progId="Word.Document.8">
                  <p:embed/>
                </p:oleObj>
              </mc:Choice>
              <mc:Fallback>
                <p:oleObj name="Document" r:id="rId7" imgW="5834772" imgH="15850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073525"/>
                        <a:ext cx="83470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90538" y="1557338"/>
          <a:ext cx="83296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Document" r:id="rId9" imgW="5684145" imgH="1881437" progId="Word.Document.8">
                  <p:embed/>
                </p:oleObj>
              </mc:Choice>
              <mc:Fallback>
                <p:oleObj name="Document" r:id="rId9" imgW="5684145" imgH="188143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557338"/>
                        <a:ext cx="83296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97C7EB89-EA93-41E4-8ABC-5041F8A68A60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382588"/>
          <a:ext cx="8296275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Document" r:id="rId3" imgW="5874453" imgH="2179714" progId="Word.Document.8">
                  <p:embed/>
                </p:oleObj>
              </mc:Choice>
              <mc:Fallback>
                <p:oleObj name="Document" r:id="rId3" imgW="5874453" imgH="217971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82588"/>
                        <a:ext cx="8296275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90538" y="3565525"/>
          <a:ext cx="83296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Document" r:id="rId5" imgW="5684145" imgH="1881437" progId="Word.Document.8">
                  <p:embed/>
                </p:oleObj>
              </mc:Choice>
              <mc:Fallback>
                <p:oleObj name="Document" r:id="rId5" imgW="5684145" imgH="188143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565525"/>
                        <a:ext cx="83296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ED8B9CFA-C5C7-4691-B568-81448E9A2ABE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19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530624" cy="778098"/>
          </a:xfrm>
        </p:spPr>
        <p:txBody>
          <a:bodyPr/>
          <a:lstStyle/>
          <a:p>
            <a:r>
              <a:rPr lang="zh-CN" altLang="en-US" dirty="0" smtClean="0"/>
              <a:t>单侧曲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4-</a:t>
            </a:r>
            <a:fld id="{00429664-86BC-4AC8-80D0-6CD8DC26539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1664804"/>
            <a:ext cx="4176464" cy="2772308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9" y="1700808"/>
            <a:ext cx="4697728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0942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260350"/>
          <a:ext cx="8296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3" name="Document" r:id="rId3" imgW="5874453" imgH="544726" progId="Word.Document.8">
                  <p:embed/>
                </p:oleObj>
              </mc:Choice>
              <mc:Fallback>
                <p:oleObj name="Document" r:id="rId3" imgW="5874453" imgH="5447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296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8" y="741363"/>
          <a:ext cx="8478837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4" name="Document" r:id="rId5" imgW="5764587" imgH="1734863" progId="Word.Document.8">
                  <p:embed/>
                </p:oleObj>
              </mc:Choice>
              <mc:Fallback>
                <p:oleObj name="Document" r:id="rId5" imgW="5764587" imgH="173486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41363"/>
                        <a:ext cx="8478837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8313" y="3573463"/>
          <a:ext cx="83470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5" name="Document" r:id="rId7" imgW="5834772" imgH="1584240" progId="Word.Document.8">
                  <p:embed/>
                </p:oleObj>
              </mc:Choice>
              <mc:Fallback>
                <p:oleObj name="Document" r:id="rId7" imgW="5834772" imgH="15842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463"/>
                        <a:ext cx="83470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98475" y="2486025"/>
          <a:ext cx="84629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6" name="Document" r:id="rId9" imgW="5753250" imgH="1870100" progId="Word.Document.8">
                  <p:embed/>
                </p:oleObj>
              </mc:Choice>
              <mc:Fallback>
                <p:oleObj name="Document" r:id="rId9" imgW="5753250" imgH="18701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86025"/>
                        <a:ext cx="846296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1813" y="5654675"/>
          <a:ext cx="84788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7" name="Document" r:id="rId11" imgW="5753250" imgH="544726" progId="Word.Document.8">
                  <p:embed/>
                </p:oleObj>
              </mc:Choice>
              <mc:Fallback>
                <p:oleObj name="Document" r:id="rId11" imgW="5753250" imgH="54472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654675"/>
                        <a:ext cx="84788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FF19B201-AA8D-431D-98DF-D5590484CB56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0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531813" y="1671638"/>
          <a:ext cx="8229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Document" r:id="rId3" imgW="5547285" imgH="1386649" progId="Word.Document.8">
                  <p:embed/>
                </p:oleObj>
              </mc:Choice>
              <mc:Fallback>
                <p:oleObj name="Document" r:id="rId3" imgW="5547285" imgH="1386649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671638"/>
                        <a:ext cx="8229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531813" y="3284538"/>
          <a:ext cx="82296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Document" r:id="rId5" imgW="5547285" imgH="1142899" progId="Word.Document.8">
                  <p:embed/>
                </p:oleObj>
              </mc:Choice>
              <mc:Fallback>
                <p:oleObj name="Document" r:id="rId5" imgW="5547285" imgH="1142899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284538"/>
                        <a:ext cx="82296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9750" y="4629150"/>
          <a:ext cx="84121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Document" r:id="rId7" imgW="5646623" imgH="1189057" progId="Word.Document.8">
                  <p:embed/>
                </p:oleObj>
              </mc:Choice>
              <mc:Fallback>
                <p:oleObj name="Document" r:id="rId7" imgW="5646623" imgH="118905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29150"/>
                        <a:ext cx="8412163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68313" y="333375"/>
          <a:ext cx="83470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Document" r:id="rId9" imgW="5834772" imgH="1584240" progId="Word.Document.8">
                  <p:embed/>
                </p:oleObj>
              </mc:Choice>
              <mc:Fallback>
                <p:oleObj name="Document" r:id="rId9" imgW="5834772" imgH="15842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83470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D9D8007D-58A8-47E5-AB5B-C39F48D9E00A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1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31800" y="266700"/>
          <a:ext cx="65690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7" name="Document" r:id="rId3" imgW="3980818" imgH="519082" progId="Word.Document.8">
                  <p:embed/>
                </p:oleObj>
              </mc:Choice>
              <mc:Fallback>
                <p:oleObj name="Document" r:id="rId3" imgW="3980818" imgH="51908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66700"/>
                        <a:ext cx="65690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19566"/>
              </p:ext>
            </p:extLst>
          </p:nvPr>
        </p:nvGraphicFramePr>
        <p:xfrm>
          <a:off x="251520" y="1344429"/>
          <a:ext cx="8396287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8" name="Document" r:id="rId5" imgW="5796440" imgH="2179444" progId="Word.Document.8">
                  <p:embed/>
                </p:oleObj>
              </mc:Choice>
              <mc:Fallback>
                <p:oleObj name="Document" r:id="rId5" imgW="5796440" imgH="217944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4429"/>
                        <a:ext cx="8396287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5138" y="908050"/>
          <a:ext cx="8396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9" name="Document" r:id="rId7" imgW="5796440" imgH="733410" progId="Word.Document.8">
                  <p:embed/>
                </p:oleObj>
              </mc:Choice>
              <mc:Fallback>
                <p:oleObj name="Document" r:id="rId7" imgW="5796440" imgH="7334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08050"/>
                        <a:ext cx="8396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5138" y="4581525"/>
          <a:ext cx="86296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0" name="Document" r:id="rId9" imgW="5937080" imgH="1238995" progId="Word.Document.8">
                  <p:embed/>
                </p:oleObj>
              </mc:Choice>
              <mc:Fallback>
                <p:oleObj name="Document" r:id="rId9" imgW="5937080" imgH="123899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81525"/>
                        <a:ext cx="86296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灯片编号占位符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8F89040F-61BA-4ABD-B63D-BCCDD3292135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2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33353" y="2412484"/>
            <a:ext cx="237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注：</a:t>
            </a:r>
            <a:r>
              <a:rPr lang="en-US" altLang="zh-CN" b="1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xdy</a:t>
            </a:r>
            <a:r>
              <a:rPr lang="zh-CN" alt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同之处？</a:t>
            </a:r>
            <a:endParaRPr lang="zh-CN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533400" y="1905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rgbClr val="FF9900"/>
                </a:solidFill>
                <a:ea typeface="楷体_GB2312" pitchFamily="49" charset="-122"/>
              </a:rPr>
              <a:t>•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1295400" y="1962150"/>
          <a:ext cx="410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9" name="Equation" r:id="rId3" imgW="4069293" imgH="472566" progId="Equation.3">
                  <p:embed/>
                </p:oleObj>
              </mc:Choice>
              <mc:Fallback>
                <p:oleObj name="Equation" r:id="rId3" imgW="4069293" imgH="47256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62150"/>
                        <a:ext cx="410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5334000" y="1905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1035050" y="2667000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0" name="Equation" r:id="rId5" imgW="2659415" imgH="640127" progId="Equation.3">
                  <p:embed/>
                </p:oleObj>
              </mc:Choice>
              <mc:Fallback>
                <p:oleObj name="Equation" r:id="rId5" imgW="2659415" imgH="64012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667000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3810000" y="2667000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1" name="Equation" r:id="rId7" imgW="3467065" imgH="701213" progId="Equation.3">
                  <p:embed/>
                </p:oleObj>
              </mc:Choice>
              <mc:Fallback>
                <p:oleObj name="Equation" r:id="rId7" imgW="3467065" imgH="701213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350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5486400" y="27432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2" name="Equation" r:id="rId9" imgW="967563" imgH="373301" progId="Equation.3">
                  <p:embed/>
                </p:oleObj>
              </mc:Choice>
              <mc:Fallback>
                <p:oleObj name="Equation" r:id="rId9" imgW="967563" imgH="37330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7366000" y="27432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3" name="Equation" r:id="rId11" imgW="906745" imgH="373301" progId="Equation.3">
                  <p:embed/>
                </p:oleObj>
              </mc:Choice>
              <mc:Fallback>
                <p:oleObj name="Equation" r:id="rId11" imgW="906745" imgH="37330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7432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685800" y="3733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9900"/>
                </a:solidFill>
                <a:ea typeface="楷体_GB2312" pitchFamily="49" charset="-122"/>
              </a:rPr>
              <a:t>•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1371600" y="3821113"/>
          <a:ext cx="408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4" name="Equation" r:id="rId13" imgW="4053982" imgH="472566" progId="Equation.3">
                  <p:embed/>
                </p:oleObj>
              </mc:Choice>
              <mc:Fallback>
                <p:oleObj name="Equation" r:id="rId13" imgW="4053982" imgH="47256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21113"/>
                        <a:ext cx="4086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5410200" y="3733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990600" y="4508500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5" name="Equation" r:id="rId15" imgW="2789133" imgH="640127" progId="Equation.3">
                  <p:embed/>
                </p:oleObj>
              </mc:Choice>
              <mc:Fallback>
                <p:oleObj name="Equation" r:id="rId15" imgW="2789133" imgH="64012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08500"/>
                        <a:ext cx="281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3810000" y="4521200"/>
          <a:ext cx="358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6" name="Equation" r:id="rId17" imgW="3543194" imgH="701213" progId="Equation.3">
                  <p:embed/>
                </p:oleObj>
              </mc:Choice>
              <mc:Fallback>
                <p:oleObj name="Equation" r:id="rId17" imgW="3543194" imgH="7012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21200"/>
                        <a:ext cx="358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5854700" y="46228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7" name="Equation" r:id="rId19" imgW="967563" imgH="373301" progId="Equation.3">
                  <p:embed/>
                </p:oleObj>
              </mc:Choice>
              <mc:Fallback>
                <p:oleObj name="Equation" r:id="rId19" imgW="967563" imgH="37330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622800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/>
          <p:cNvGraphicFramePr>
            <a:graphicFrameLocks noChangeAspect="1"/>
          </p:cNvGraphicFramePr>
          <p:nvPr/>
        </p:nvGraphicFramePr>
        <p:xfrm>
          <a:off x="7391400" y="46228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8" name="Equation" r:id="rId21" imgW="876123" imgH="297369" progId="Equation.3">
                  <p:embed/>
                </p:oleObj>
              </mc:Choice>
              <mc:Fallback>
                <p:oleObj name="Equation" r:id="rId21" imgW="876123" imgH="29736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22800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6858000" y="32146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00FFFF"/>
                </a:solidFill>
                <a:ea typeface="楷体_GB2312" pitchFamily="49" charset="-122"/>
              </a:rPr>
              <a:t>前正后负</a:t>
            </a:r>
            <a:r>
              <a:rPr lang="en-US" altLang="zh-CN" sz="2400">
                <a:solidFill>
                  <a:srgbClr val="00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858000" y="5105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00FFFF"/>
                </a:solidFill>
                <a:ea typeface="楷体_GB2312" pitchFamily="49" charset="-122"/>
              </a:rPr>
              <a:t>右正左负</a:t>
            </a:r>
            <a:r>
              <a:rPr lang="en-US" altLang="zh-CN" sz="2400">
                <a:solidFill>
                  <a:srgbClr val="00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28018" name="Rectangle 57"/>
          <p:cNvSpPr>
            <a:spLocks noChangeArrowheads="1"/>
          </p:cNvSpPr>
          <p:nvPr/>
        </p:nvSpPr>
        <p:spPr bwMode="auto">
          <a:xfrm>
            <a:off x="609600" y="381000"/>
            <a:ext cx="129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说明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28019" name="Text Box 58"/>
          <p:cNvSpPr txBox="1">
            <a:spLocks noChangeArrowheads="1"/>
          </p:cNvSpPr>
          <p:nvPr/>
        </p:nvSpPr>
        <p:spPr bwMode="auto">
          <a:xfrm>
            <a:off x="1600200" y="3952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如果积分曲面 </a:t>
            </a:r>
            <a:r>
              <a:rPr lang="zh-CN" altLang="en-US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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 取下侧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2347" name="Object 59"/>
          <p:cNvGraphicFramePr>
            <a:graphicFrameLocks noChangeAspect="1"/>
          </p:cNvGraphicFramePr>
          <p:nvPr/>
        </p:nvGraphicFramePr>
        <p:xfrm>
          <a:off x="1295400" y="1084263"/>
          <a:ext cx="283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9" name="Equation" r:id="rId23" imgW="2796363" imgH="640127" progId="Equation.3">
                  <p:embed/>
                </p:oleObj>
              </mc:Choice>
              <mc:Fallback>
                <p:oleObj name="Equation" r:id="rId23" imgW="2796363" imgH="640127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84263"/>
                        <a:ext cx="2832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8" name="Object 60"/>
          <p:cNvGraphicFramePr>
            <a:graphicFrameLocks noChangeAspect="1"/>
          </p:cNvGraphicFramePr>
          <p:nvPr/>
        </p:nvGraphicFramePr>
        <p:xfrm>
          <a:off x="4165600" y="1111250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0" name="Equation" r:id="rId25" imgW="3512997" imgH="701213" progId="Equation.3">
                  <p:embed/>
                </p:oleObj>
              </mc:Choice>
              <mc:Fallback>
                <p:oleObj name="Equation" r:id="rId25" imgW="3512997" imgH="70121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111250"/>
                        <a:ext cx="354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" name="Object 61"/>
          <p:cNvGraphicFramePr>
            <a:graphicFrameLocks noChangeAspect="1"/>
          </p:cNvGraphicFramePr>
          <p:nvPr/>
        </p:nvGraphicFramePr>
        <p:xfrm>
          <a:off x="6565900" y="11938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1" name="Equation" r:id="rId27" imgW="967563" imgH="373301" progId="Equation.3">
                  <p:embed/>
                </p:oleObj>
              </mc:Choice>
              <mc:Fallback>
                <p:oleObj name="Equation" r:id="rId27" imgW="967563" imgH="373301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193800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/>
          <p:cNvGraphicFramePr>
            <a:graphicFrameLocks noChangeAspect="1"/>
          </p:cNvGraphicFramePr>
          <p:nvPr/>
        </p:nvGraphicFramePr>
        <p:xfrm>
          <a:off x="7708900" y="11938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2" name="Equation" r:id="rId29" imgW="922055" imgH="373301" progId="Equation.3">
                  <p:embed/>
                </p:oleObj>
              </mc:Choice>
              <mc:Fallback>
                <p:oleObj name="Equation" r:id="rId29" imgW="922055" imgH="373301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19380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024" name="Picture 63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25" name="Text Box 6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8026" name="Picture 6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27" name="Picture 6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28" name="Picture 6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29" name="Picture 6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30" name="Picture 6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 autoUpdateAnimBg="0"/>
      <p:bldP spid="12331" grpId="0" autoUpdateAnimBg="0"/>
      <p:bldP spid="12336" grpId="0" autoUpdateAnimBg="0"/>
      <p:bldP spid="12338" grpId="0" autoUpdateAnimBg="0"/>
      <p:bldP spid="12343" grpId="0" autoUpdateAnimBg="0"/>
      <p:bldP spid="1234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765175"/>
          <a:ext cx="83788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3" name="Document" r:id="rId3" imgW="6009154" imgH="1082974" progId="Word.Document.8">
                  <p:embed/>
                </p:oleObj>
              </mc:Choice>
              <mc:Fallback>
                <p:oleObj name="Document" r:id="rId3" imgW="6009154" imgH="108297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65175"/>
                        <a:ext cx="837882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5138" y="333375"/>
          <a:ext cx="83788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4" name="Document" r:id="rId5" imgW="6009154" imgH="880793" progId="Word.Document.8">
                  <p:embed/>
                </p:oleObj>
              </mc:Choice>
              <mc:Fallback>
                <p:oleObj name="Document" r:id="rId5" imgW="6009154" imgH="88079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33375"/>
                        <a:ext cx="837882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8313" y="1557338"/>
          <a:ext cx="83788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5" name="Document" r:id="rId7" imgW="6009154" imgH="1082434" progId="Word.Document.8">
                  <p:embed/>
                </p:oleObj>
              </mc:Choice>
              <mc:Fallback>
                <p:oleObj name="Document" r:id="rId7" imgW="6009154" imgH="108243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83788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5138" y="2349500"/>
          <a:ext cx="83788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6" name="Document" r:id="rId9" imgW="6009154" imgH="1082434" progId="Word.Document.8">
                  <p:embed/>
                </p:oleObj>
              </mc:Choice>
              <mc:Fallback>
                <p:oleObj name="Document" r:id="rId9" imgW="6009154" imgH="108243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349500"/>
                        <a:ext cx="83788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5138" y="3275013"/>
          <a:ext cx="8378825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7" name="Document" r:id="rId11" imgW="6009154" imgH="2261773" progId="Word.Document.8">
                  <p:embed/>
                </p:oleObj>
              </mc:Choice>
              <mc:Fallback>
                <p:oleObj name="Document" r:id="rId11" imgW="6009154" imgH="226177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75013"/>
                        <a:ext cx="8378825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DC928269-5363-4622-87C7-2DCFEC828078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4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1700213"/>
          <a:ext cx="83788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5" name="Document" r:id="rId3" imgW="6009154" imgH="1082434" progId="Word.Document.8">
                  <p:embed/>
                </p:oleObj>
              </mc:Choice>
              <mc:Fallback>
                <p:oleObj name="Document" r:id="rId3" imgW="6009154" imgH="108243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700213"/>
                        <a:ext cx="83788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5138" y="319088"/>
          <a:ext cx="83788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Document" r:id="rId5" imgW="6009154" imgH="990656" progId="Word.Document.8">
                  <p:embed/>
                </p:oleObj>
              </mc:Choice>
              <mc:Fallback>
                <p:oleObj name="Document" r:id="rId5" imgW="6009154" imgH="990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9088"/>
                        <a:ext cx="83788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65138" y="2205038"/>
          <a:ext cx="8378825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7" name="Document" r:id="rId7" imgW="6009154" imgH="2238559" progId="Word.Document.8">
                  <p:embed/>
                </p:oleObj>
              </mc:Choice>
              <mc:Fallback>
                <p:oleObj name="Document" r:id="rId7" imgW="6009154" imgH="223855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205038"/>
                        <a:ext cx="8378825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5138" y="4868863"/>
          <a:ext cx="8378825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8" name="Document" r:id="rId9" imgW="6009154" imgH="1178260" progId="Word.Document.8">
                  <p:embed/>
                </p:oleObj>
              </mc:Choice>
              <mc:Fallback>
                <p:oleObj name="Document" r:id="rId9" imgW="6009154" imgH="11782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868863"/>
                        <a:ext cx="8378825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7" name="Picture 11" descr="C:\Users\Ningrj\AppData\Roaming\Tencent\Users\767623779\QQ\WinTemp\RichOle\NQN50D{9_%)ELHE73{G80@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1412875"/>
            <a:ext cx="2049462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6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CA7D8893-9D2E-4523-B95F-C2A52F83C4AD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5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1335088"/>
          <a:ext cx="837882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9" name="Document" r:id="rId3" imgW="6009154" imgH="1357226" progId="Word.Document.8">
                  <p:embed/>
                </p:oleObj>
              </mc:Choice>
              <mc:Fallback>
                <p:oleObj name="Document" r:id="rId3" imgW="6009154" imgH="13572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335088"/>
                        <a:ext cx="8378825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3075" y="488950"/>
          <a:ext cx="83391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Document" r:id="rId5" imgW="6009154" imgH="511254" progId="Word.Document.8">
                  <p:embed/>
                </p:oleObj>
              </mc:Choice>
              <mc:Fallback>
                <p:oleObj name="Document" r:id="rId5" imgW="6009154" imgH="51125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8950"/>
                        <a:ext cx="83391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8" y="3113088"/>
          <a:ext cx="83788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Document" r:id="rId7" imgW="6009154" imgH="844622" progId="Word.Document.8">
                  <p:embed/>
                </p:oleObj>
              </mc:Choice>
              <mc:Fallback>
                <p:oleObj name="Document" r:id="rId7" imgW="6009154" imgH="84462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13088"/>
                        <a:ext cx="83788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5138" y="3932238"/>
          <a:ext cx="83788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Document" r:id="rId9" imgW="6009154" imgH="1237645" progId="Word.Document.8">
                  <p:embed/>
                </p:oleObj>
              </mc:Choice>
              <mc:Fallback>
                <p:oleObj name="Document" r:id="rId9" imgW="6009154" imgH="123764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32238"/>
                        <a:ext cx="83788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1079" name="Picture 10" descr="C:\Users\Ningrj\AppData\Roaming\Tencent\Users\767623779\QQ\WinTemp\RichOle\FQ}`)7Y3YMTNSERR9SE%VNK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1175"/>
            <a:ext cx="219233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0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8294925F-B769-43BC-9EE8-1E886F2E70D1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6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1535113"/>
          <a:ext cx="8378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3" name="Document" r:id="rId3" imgW="6009154" imgH="583326" progId="Word.Document.8">
                  <p:embed/>
                </p:oleObj>
              </mc:Choice>
              <mc:Fallback>
                <p:oleObj name="Document" r:id="rId3" imgW="6009154" imgH="5833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535113"/>
                        <a:ext cx="83788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5138" y="315913"/>
          <a:ext cx="8529637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4" name="Document" r:id="rId5" imgW="6100664" imgH="990656" progId="Word.Document.8">
                  <p:embed/>
                </p:oleObj>
              </mc:Choice>
              <mc:Fallback>
                <p:oleObj name="Document" r:id="rId5" imgW="6100664" imgH="990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5913"/>
                        <a:ext cx="8529637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8" y="1916113"/>
          <a:ext cx="8378825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5" name="Document" r:id="rId7" imgW="6009154" imgH="2238559" progId="Word.Document.8">
                  <p:embed/>
                </p:oleObj>
              </mc:Choice>
              <mc:Fallback>
                <p:oleObj name="Document" r:id="rId7" imgW="6009154" imgH="223855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916113"/>
                        <a:ext cx="8378825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5138" y="4005263"/>
          <a:ext cx="8378825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6" name="Document" r:id="rId9" imgW="6009154" imgH="1642546" progId="Word.Document.8">
                  <p:embed/>
                </p:oleObj>
              </mc:Choice>
              <mc:Fallback>
                <p:oleObj name="Document" r:id="rId9" imgW="6009154" imgH="164254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05263"/>
                        <a:ext cx="8378825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5" name="Picture 11" descr="C:\Users\Ningrj\AppData\Roaming\Tencent\Users\767623779\QQ\WinTemp\RichOle\HF8%G85LLK3SFV2ZZ6V[S8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333375"/>
            <a:ext cx="154305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4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3C732B58-56C5-4279-B651-097159BBF6F2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7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3075" y="488950"/>
          <a:ext cx="8339138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Document" r:id="rId3" imgW="6009154" imgH="2571927" progId="Word.Document.8">
                  <p:embed/>
                </p:oleObj>
              </mc:Choice>
              <mc:Fallback>
                <p:oleObj name="Document" r:id="rId3" imgW="6009154" imgH="25719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8950"/>
                        <a:ext cx="8339138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5138" y="3932238"/>
          <a:ext cx="83788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Document" r:id="rId5" imgW="6009154" imgH="1238455" progId="Word.Document.8">
                  <p:embed/>
                </p:oleObj>
              </mc:Choice>
              <mc:Fallback>
                <p:oleObj name="Document" r:id="rId5" imgW="6009154" imgH="12384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32238"/>
                        <a:ext cx="83788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25" name="Picture 8" descr="C:\Users\Ningrj\AppData\Roaming\Tencent\Users\767623779\QQ\WinTemp\RichOle\G`%BS(9)MVZUB(KI2[S$`9J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476250"/>
            <a:ext cx="19081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灯片编号占位符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24BB348B-7F3F-494B-89CB-6DB900264352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8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73075" y="331788"/>
          <a:ext cx="83391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4" name="Document" r:id="rId3" imgW="6009154" imgH="642982" progId="Word.Document.8">
                  <p:embed/>
                </p:oleObj>
              </mc:Choice>
              <mc:Fallback>
                <p:oleObj name="Document" r:id="rId3" imgW="6009154" imgH="6429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31788"/>
                        <a:ext cx="83391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65138" y="765175"/>
          <a:ext cx="83788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5" name="Document" r:id="rId5" imgW="6009154" imgH="1238455" progId="Word.Document.8">
                  <p:embed/>
                </p:oleObj>
              </mc:Choice>
              <mc:Fallback>
                <p:oleObj name="Document" r:id="rId5" imgW="6009154" imgH="12384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65175"/>
                        <a:ext cx="83788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5138" y="1412875"/>
          <a:ext cx="83788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6" name="Document" r:id="rId7" imgW="6009154" imgH="1595038" progId="Word.Document.8">
                  <p:embed/>
                </p:oleObj>
              </mc:Choice>
              <mc:Fallback>
                <p:oleObj name="Document" r:id="rId7" imgW="6009154" imgH="159503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412875"/>
                        <a:ext cx="8378825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49263" y="3644900"/>
          <a:ext cx="83788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7" name="Document" r:id="rId9" imgW="6009154" imgH="844892" progId="Word.Document.8">
                  <p:embed/>
                </p:oleObj>
              </mc:Choice>
              <mc:Fallback>
                <p:oleObj name="Document" r:id="rId9" imgW="6009154" imgH="8448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644900"/>
                        <a:ext cx="83788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49263" y="3644900"/>
          <a:ext cx="837882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8" name="Document" r:id="rId11" imgW="6009154" imgH="1606645" progId="Word.Document.8">
                  <p:embed/>
                </p:oleObj>
              </mc:Choice>
              <mc:Fallback>
                <p:oleObj name="Document" r:id="rId11" imgW="6009154" imgH="160664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644900"/>
                        <a:ext cx="837882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52" name="Picture 8" descr="C:\Users\Ningrj\AppData\Roaming\Tencent\Users\767623779\QQ\WinTemp\RichOle\G`%BS(9)MVZUB(KI2[S$`9J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981075"/>
            <a:ext cx="179387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3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0DFEA67C-1DFE-421D-AD51-D2E5DA2095A8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29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33589"/>
              </p:ext>
            </p:extLst>
          </p:nvPr>
        </p:nvGraphicFramePr>
        <p:xfrm>
          <a:off x="506338" y="228600"/>
          <a:ext cx="82788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Document" r:id="rId3" imgW="5718967" imgH="745557" progId="Word.Document.8">
                  <p:embed/>
                </p:oleObj>
              </mc:Choice>
              <mc:Fallback>
                <p:oleObj name="Document" r:id="rId3" imgW="5718967" imgH="74555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38" y="228600"/>
                        <a:ext cx="82788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27930"/>
              </p:ext>
            </p:extLst>
          </p:nvPr>
        </p:nvGraphicFramePr>
        <p:xfrm>
          <a:off x="488875" y="595615"/>
          <a:ext cx="8313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Document" r:id="rId5" imgW="5863656" imgH="1563455" progId="Word.Document.8">
                  <p:embed/>
                </p:oleObj>
              </mc:Choice>
              <mc:Fallback>
                <p:oleObj name="Document" r:id="rId5" imgW="5863656" imgH="15634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75" y="595615"/>
                        <a:ext cx="83137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00402"/>
              </p:ext>
            </p:extLst>
          </p:nvPr>
        </p:nvGraphicFramePr>
        <p:xfrm>
          <a:off x="899592" y="2080518"/>
          <a:ext cx="8545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Document" r:id="rId7" imgW="6105523" imgH="642712" progId="Word.Document.8">
                  <p:embed/>
                </p:oleObj>
              </mc:Choice>
              <mc:Fallback>
                <p:oleObj name="Document" r:id="rId7" imgW="6105523" imgH="64271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80518"/>
                        <a:ext cx="85455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E97909E2-9170-4AB9-9844-CDDC81E021B3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9"/>
          <a:srcRect l="7531" t="5502" r="43512" b="85072"/>
          <a:stretch/>
        </p:blipFill>
        <p:spPr>
          <a:xfrm>
            <a:off x="2875272" y="2626982"/>
            <a:ext cx="3744417" cy="3600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9"/>
          <a:srcRect l="33053" t="12294" r="33055" b="32628"/>
          <a:stretch/>
        </p:blipFill>
        <p:spPr>
          <a:xfrm>
            <a:off x="1547664" y="3041694"/>
            <a:ext cx="2592288" cy="21036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0"/>
          <a:srcRect l="48507" t="3702" b="31913"/>
          <a:stretch/>
        </p:blipFill>
        <p:spPr>
          <a:xfrm>
            <a:off x="4923480" y="3083454"/>
            <a:ext cx="2520840" cy="20882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0"/>
          <a:srcRect t="75081" r="8571"/>
          <a:stretch/>
        </p:blipFill>
        <p:spPr>
          <a:xfrm>
            <a:off x="2407767" y="5291066"/>
            <a:ext cx="4475952" cy="808220"/>
          </a:xfrm>
          <a:prstGeom prst="rect">
            <a:avLst/>
          </a:prstGeo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65138" y="765175"/>
          <a:ext cx="83788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1" name="Document" r:id="rId3" imgW="6009154" imgH="1237645" progId="Word.Document.8">
                  <p:embed/>
                </p:oleObj>
              </mc:Choice>
              <mc:Fallback>
                <p:oleObj name="Document" r:id="rId3" imgW="6009154" imgH="123764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65175"/>
                        <a:ext cx="83788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65138" y="2592388"/>
          <a:ext cx="83788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Document" r:id="rId5" imgW="6009154" imgH="1166383" progId="Word.Document.8">
                  <p:embed/>
                </p:oleObj>
              </mc:Choice>
              <mc:Fallback>
                <p:oleObj name="Document" r:id="rId5" imgW="6009154" imgH="116638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592388"/>
                        <a:ext cx="837882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49263" y="4222750"/>
          <a:ext cx="83788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Document" r:id="rId7" imgW="6009154" imgH="1189057" progId="Word.Document.8">
                  <p:embed/>
                </p:oleObj>
              </mc:Choice>
              <mc:Fallback>
                <p:oleObj name="Document" r:id="rId7" imgW="6009154" imgH="118905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222750"/>
                        <a:ext cx="83788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D1949B52-00B6-49D1-8DD1-533A129A0538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0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8463" y="476250"/>
          <a:ext cx="8612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Document" r:id="rId3" imgW="6171388" imgH="2575436" progId="Word.Document.8">
                  <p:embed/>
                </p:oleObj>
              </mc:Choice>
              <mc:Fallback>
                <p:oleObj name="Document" r:id="rId3" imgW="6171388" imgH="25754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76250"/>
                        <a:ext cx="8612187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98463" y="3471863"/>
          <a:ext cx="8612187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Document" r:id="rId5" imgW="6171388" imgH="1928405" progId="Word.Document.8">
                  <p:embed/>
                </p:oleObj>
              </mc:Choice>
              <mc:Fallback>
                <p:oleObj name="Document" r:id="rId5" imgW="6171388" imgH="192840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471863"/>
                        <a:ext cx="8612187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灯片编号占位符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60E1E1B7-DE9B-4F07-ABCD-5D486F5599F4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1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5138" y="188913"/>
          <a:ext cx="83788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5" name="Document" r:id="rId3" imgW="6009154" imgH="571449" progId="Word.Document.8">
                  <p:embed/>
                </p:oleObj>
              </mc:Choice>
              <mc:Fallback>
                <p:oleObj name="Document" r:id="rId3" imgW="6009154" imgH="5714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8913"/>
                        <a:ext cx="83788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692150"/>
          <a:ext cx="8378825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6" name="Document" r:id="rId5" imgW="6009154" imgH="1333202" progId="Word.Document.8">
                  <p:embed/>
                </p:oleObj>
              </mc:Choice>
              <mc:Fallback>
                <p:oleObj name="Document" r:id="rId5" imgW="6009154" imgH="13332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92150"/>
                        <a:ext cx="8378825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49263" y="2060575"/>
          <a:ext cx="83788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7" name="Document" r:id="rId7" imgW="6009154" imgH="1189057" progId="Word.Document.8">
                  <p:embed/>
                </p:oleObj>
              </mc:Choice>
              <mc:Fallback>
                <p:oleObj name="Document" r:id="rId7" imgW="6009154" imgH="118905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060575"/>
                        <a:ext cx="83788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5138" y="2781300"/>
          <a:ext cx="8378825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8" name="Document" r:id="rId9" imgW="6009154" imgH="2190511" progId="Word.Document.8">
                  <p:embed/>
                </p:oleObj>
              </mc:Choice>
              <mc:Fallback>
                <p:oleObj name="Document" r:id="rId9" imgW="6009154" imgH="219051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781300"/>
                        <a:ext cx="8378825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65138" y="5661025"/>
          <a:ext cx="83788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9" name="Document" r:id="rId11" imgW="6009154" imgH="571719" progId="Word.Document.8">
                  <p:embed/>
                </p:oleObj>
              </mc:Choice>
              <mc:Fallback>
                <p:oleObj name="Document" r:id="rId11" imgW="6009154" imgH="57171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661025"/>
                        <a:ext cx="83788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CC72F6C6-2517-4E25-81F8-4AD764958CC8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2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5138" y="492125"/>
          <a:ext cx="83788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Document" r:id="rId3" imgW="6009154" imgH="1386649" progId="Word.Document.8">
                  <p:embed/>
                </p:oleObj>
              </mc:Choice>
              <mc:Fallback>
                <p:oleObj name="Document" r:id="rId3" imgW="6009154" imgH="13866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92125"/>
                        <a:ext cx="83788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2387600"/>
          <a:ext cx="83788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Document" r:id="rId5" imgW="6009154" imgH="487500" progId="Word.Document.8">
                  <p:embed/>
                </p:oleObj>
              </mc:Choice>
              <mc:Fallback>
                <p:oleObj name="Document" r:id="rId5" imgW="6009154" imgH="487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387600"/>
                        <a:ext cx="83788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49263" y="3074988"/>
          <a:ext cx="8378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9" name="Document" r:id="rId7" imgW="6009154" imgH="511524" progId="Word.Document.8">
                  <p:embed/>
                </p:oleObj>
              </mc:Choice>
              <mc:Fallback>
                <p:oleObj name="Document" r:id="rId7" imgW="6009154" imgH="5115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74988"/>
                        <a:ext cx="83788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5138" y="3644900"/>
          <a:ext cx="83788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Document" r:id="rId9" imgW="6009154" imgH="1809365" progId="Word.Document.8">
                  <p:embed/>
                </p:oleObj>
              </mc:Choice>
              <mc:Fallback>
                <p:oleObj name="Document" r:id="rId9" imgW="6009154" imgH="180936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644900"/>
                        <a:ext cx="8378825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8" descr="C:\Users\Ningrj\AppData\Roaming\Tencent\Users\767623779\QQ\WinTemp\RichOle\G`%BS(9)MVZUB(KI2[S$`9J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404813"/>
            <a:ext cx="1655763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8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FBDBECB0-12BB-4C87-8362-C1B30D3B1094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3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1557338"/>
          <a:ext cx="8378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7" name="Document" r:id="rId3" imgW="6009154" imgH="582517" progId="Word.Document.8">
                  <p:embed/>
                </p:oleObj>
              </mc:Choice>
              <mc:Fallback>
                <p:oleObj name="Document" r:id="rId3" imgW="6009154" imgH="5825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557338"/>
                        <a:ext cx="83788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5138" y="266700"/>
          <a:ext cx="85121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8" name="Document" r:id="rId5" imgW="6100664" imgH="690220" progId="Word.Document.8">
                  <p:embed/>
                </p:oleObj>
              </mc:Choice>
              <mc:Fallback>
                <p:oleObj name="Document" r:id="rId5" imgW="6100664" imgH="6902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"/>
                        <a:ext cx="85121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8" y="1916113"/>
          <a:ext cx="83788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9" name="Document" r:id="rId7" imgW="6009154" imgH="690220" progId="Word.Document.8">
                  <p:embed/>
                </p:oleObj>
              </mc:Choice>
              <mc:Fallback>
                <p:oleObj name="Document" r:id="rId7" imgW="6009154" imgH="6902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916113"/>
                        <a:ext cx="83788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5138" y="2708275"/>
          <a:ext cx="83788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0" name="Document" r:id="rId9" imgW="6009154" imgH="535278" progId="Word.Document.8">
                  <p:embed/>
                </p:oleObj>
              </mc:Choice>
              <mc:Fallback>
                <p:oleObj name="Document" r:id="rId9" imgW="6009154" imgH="53527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708275"/>
                        <a:ext cx="83788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65138" y="3173413"/>
          <a:ext cx="8378825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1" name="Document" r:id="rId11" imgW="6009154" imgH="2179444" progId="Word.Document.8">
                  <p:embed/>
                </p:oleObj>
              </mc:Choice>
              <mc:Fallback>
                <p:oleObj name="Document" r:id="rId11" imgW="6009154" imgH="217944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73413"/>
                        <a:ext cx="8378825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65138" y="765175"/>
          <a:ext cx="8512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2" name="Document" r:id="rId13" imgW="6100664" imgH="618418" progId="Word.Document.8">
                  <p:embed/>
                </p:oleObj>
              </mc:Choice>
              <mc:Fallback>
                <p:oleObj name="Document" r:id="rId13" imgW="6100664" imgH="61841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65175"/>
                        <a:ext cx="8512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13" descr="C:\Users\Ningrj\AppData\Roaming\Tencent\Users\767623779\QQ\WinTemp\RichOle\D0{D_VCKNLCBW4GXVS}5HK2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213100"/>
            <a:ext cx="2051050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4" name="灯片编号占位符 1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133DEBC9-A031-475B-BA5D-5FC9D5A896B6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4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5138" y="527050"/>
          <a:ext cx="83788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2" name="Document" r:id="rId3" imgW="6009154" imgH="594394" progId="Word.Document.8">
                  <p:embed/>
                </p:oleObj>
              </mc:Choice>
              <mc:Fallback>
                <p:oleObj name="Document" r:id="rId3" imgW="6009154" imgH="59439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27050"/>
                        <a:ext cx="83788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5138" y="1528763"/>
          <a:ext cx="851217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3" name="Document" r:id="rId5" imgW="6100664" imgH="1475997" progId="Word.Document.8">
                  <p:embed/>
                </p:oleObj>
              </mc:Choice>
              <mc:Fallback>
                <p:oleObj name="Document" r:id="rId5" imgW="6100664" imgH="147599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528763"/>
                        <a:ext cx="851217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65138" y="3175000"/>
          <a:ext cx="83788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4" name="Document" r:id="rId7" imgW="6009154" imgH="1643086" progId="Word.Document.8">
                  <p:embed/>
                </p:oleObj>
              </mc:Choice>
              <mc:Fallback>
                <p:oleObj name="Document" r:id="rId7" imgW="6009154" imgH="164308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75000"/>
                        <a:ext cx="8378825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4" name="Picture 9" descr="C:\Users\Ningrj\AppData\Roaming\Tencent\Users\767623779\QQ\WinTemp\RichOle\RCLWE4~UD6C)ICFT4`MG$U9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836613"/>
            <a:ext cx="196532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5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385AE0DD-C47E-4C14-B59E-D2BFD103654B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35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82588" y="266700"/>
          <a:ext cx="8578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Document" r:id="rId3" imgW="5854748" imgH="577928" progId="Word.Document.8">
                  <p:embed/>
                </p:oleObj>
              </mc:Choice>
              <mc:Fallback>
                <p:oleObj name="Document" r:id="rId3" imgW="5854748" imgH="57792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66700"/>
                        <a:ext cx="85788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2588" y="2992438"/>
          <a:ext cx="8578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Document" r:id="rId5" imgW="5854748" imgH="690490" progId="Word.Document.8">
                  <p:embed/>
                </p:oleObj>
              </mc:Choice>
              <mc:Fallback>
                <p:oleObj name="Document" r:id="rId5" imgW="5854748" imgH="69049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992438"/>
                        <a:ext cx="8578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98463" y="3567113"/>
          <a:ext cx="85455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8" name="Document" r:id="rId7" imgW="5902257" imgH="847861" progId="Word.Document.8">
                  <p:embed/>
                </p:oleObj>
              </mc:Choice>
              <mc:Fallback>
                <p:oleObj name="Document" r:id="rId7" imgW="5902257" imgH="84786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567113"/>
                        <a:ext cx="85455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8463" y="4579938"/>
          <a:ext cx="85455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9" name="Document" r:id="rId9" imgW="5902257" imgH="746366" progId="Word.Document.8">
                  <p:embed/>
                </p:oleObj>
              </mc:Choice>
              <mc:Fallback>
                <p:oleObj name="Document" r:id="rId9" imgW="5902257" imgH="74636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579938"/>
                        <a:ext cx="85455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98463" y="5154613"/>
          <a:ext cx="8545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0" name="Document" r:id="rId11" imgW="5902257" imgH="847861" progId="Word.Document.8">
                  <p:embed/>
                </p:oleObj>
              </mc:Choice>
              <mc:Fallback>
                <p:oleObj name="Document" r:id="rId11" imgW="5902257" imgH="84786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54613"/>
                        <a:ext cx="8545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8" name="Picture 12" descr="C:\Users\Ningrj\AppData\Roaming\Tencent\Users\767623779\QQ\WinTemp\RichOle\Y3D94RZ6~8~ZD)WKM}0X8)V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757238"/>
            <a:ext cx="403225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5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B54FAC09-DC5E-4507-8D4B-B40D47F6B0AD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4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82588" y="266700"/>
          <a:ext cx="8578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0" name="Document" r:id="rId3" imgW="5854748" imgH="577928" progId="Word.Document.8">
                  <p:embed/>
                </p:oleObj>
              </mc:Choice>
              <mc:Fallback>
                <p:oleObj name="Document" r:id="rId3" imgW="5854748" imgH="57792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66700"/>
                        <a:ext cx="85788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2588" y="2992438"/>
          <a:ext cx="8578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1" name="Document" r:id="rId5" imgW="5854748" imgH="690490" progId="Word.Document.8">
                  <p:embed/>
                </p:oleObj>
              </mc:Choice>
              <mc:Fallback>
                <p:oleObj name="Document" r:id="rId5" imgW="5854748" imgH="69049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992438"/>
                        <a:ext cx="8578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98463" y="3567113"/>
          <a:ext cx="85455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2" name="Document" r:id="rId7" imgW="5902257" imgH="847861" progId="Word.Document.8">
                  <p:embed/>
                </p:oleObj>
              </mc:Choice>
              <mc:Fallback>
                <p:oleObj name="Document" r:id="rId7" imgW="5902257" imgH="84786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567113"/>
                        <a:ext cx="85455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8463" y="4579938"/>
          <a:ext cx="85455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3" name="Document" r:id="rId9" imgW="5902257" imgH="746366" progId="Word.Document.8">
                  <p:embed/>
                </p:oleObj>
              </mc:Choice>
              <mc:Fallback>
                <p:oleObj name="Document" r:id="rId9" imgW="5902257" imgH="74636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579938"/>
                        <a:ext cx="85455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98463" y="5154613"/>
          <a:ext cx="8545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4" name="Document" r:id="rId11" imgW="5902257" imgH="847861" progId="Word.Document.8">
                  <p:embed/>
                </p:oleObj>
              </mc:Choice>
              <mc:Fallback>
                <p:oleObj name="Document" r:id="rId11" imgW="5902257" imgH="84786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54613"/>
                        <a:ext cx="8545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2" name="Picture 12" descr="C:\Users\Ningrj\AppData\Roaming\Tencent\Users\767623779\QQ\WinTemp\RichOle\ZYLU`Y@WQ%`A_~UO2LVP6C0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765175"/>
            <a:ext cx="465931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9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F80E58A0-7753-4441-A237-D0DA8BA63B39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82588" y="266700"/>
          <a:ext cx="8578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4" name="Document" r:id="rId3" imgW="5854748" imgH="577928" progId="Word.Document.8">
                  <p:embed/>
                </p:oleObj>
              </mc:Choice>
              <mc:Fallback>
                <p:oleObj name="Document" r:id="rId3" imgW="5854748" imgH="57792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66700"/>
                        <a:ext cx="85788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2588" y="2992438"/>
          <a:ext cx="8578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5" name="Document" r:id="rId5" imgW="5854748" imgH="690490" progId="Word.Document.8">
                  <p:embed/>
                </p:oleObj>
              </mc:Choice>
              <mc:Fallback>
                <p:oleObj name="Document" r:id="rId5" imgW="5854748" imgH="69049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992438"/>
                        <a:ext cx="8578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98463" y="3567113"/>
          <a:ext cx="85455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6" name="Document" r:id="rId7" imgW="5902257" imgH="847861" progId="Word.Document.8">
                  <p:embed/>
                </p:oleObj>
              </mc:Choice>
              <mc:Fallback>
                <p:oleObj name="Document" r:id="rId7" imgW="5902257" imgH="84786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567113"/>
                        <a:ext cx="85455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8463" y="4579938"/>
          <a:ext cx="85455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Document" r:id="rId9" imgW="5902257" imgH="746366" progId="Word.Document.8">
                  <p:embed/>
                </p:oleObj>
              </mc:Choice>
              <mc:Fallback>
                <p:oleObj name="Document" r:id="rId9" imgW="5902257" imgH="74636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579938"/>
                        <a:ext cx="85455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98463" y="5154613"/>
          <a:ext cx="8545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Document" r:id="rId11" imgW="5902257" imgH="847861" progId="Word.Document.8">
                  <p:embed/>
                </p:oleObj>
              </mc:Choice>
              <mc:Fallback>
                <p:oleObj name="Document" r:id="rId11" imgW="5902257" imgH="84786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54613"/>
                        <a:ext cx="8545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2" descr="C:\Users\Ningrj\AppData\Roaming\Tencent\Users\767623779\QQ\WinTemp\RichOle\`XV0%4]I5V({(~3RL{~CYSQ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692150"/>
            <a:ext cx="40259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3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30460B7F-4398-4331-9C76-B622AE2302C9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6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98463" y="482600"/>
          <a:ext cx="84788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7" name="Document" r:id="rId3" imgW="5925202" imgH="792255" progId="Word.Document.8">
                  <p:embed/>
                </p:oleObj>
              </mc:Choice>
              <mc:Fallback>
                <p:oleObj name="Document" r:id="rId3" imgW="5925202" imgH="79225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82600"/>
                        <a:ext cx="84788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98463" y="1922463"/>
          <a:ext cx="85296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Document" r:id="rId5" imgW="5890920" imgH="792255" progId="Word.Document.8">
                  <p:embed/>
                </p:oleObj>
              </mc:Choice>
              <mc:Fallback>
                <p:oleObj name="Document" r:id="rId5" imgW="5890920" imgH="79225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922463"/>
                        <a:ext cx="85296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98463" y="3357563"/>
          <a:ext cx="85296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9" name="Document" r:id="rId7" imgW="5890920" imgH="562002" progId="Word.Document.8">
                  <p:embed/>
                </p:oleObj>
              </mc:Choice>
              <mc:Fallback>
                <p:oleObj name="Document" r:id="rId7" imgW="5890920" imgH="56200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357563"/>
                        <a:ext cx="85296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98463" y="4122738"/>
          <a:ext cx="852963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0" name="Document" r:id="rId9" imgW="5890920" imgH="1341300" progId="Word.Document.8">
                  <p:embed/>
                </p:oleObj>
              </mc:Choice>
              <mc:Fallback>
                <p:oleObj name="Document" r:id="rId9" imgW="5890920" imgH="134130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122738"/>
                        <a:ext cx="8529637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98463" y="5229225"/>
          <a:ext cx="8529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1" name="Document" r:id="rId11" imgW="5890920" imgH="608160" progId="Word.Document.8">
                  <p:embed/>
                </p:oleObj>
              </mc:Choice>
              <mc:Fallback>
                <p:oleObj name="Document" r:id="rId11" imgW="5890920" imgH="6081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229225"/>
                        <a:ext cx="85296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5DD37222-0887-46B7-B628-2B2EF0DB22CC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7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63185"/>
              </p:ext>
            </p:extLst>
          </p:nvPr>
        </p:nvGraphicFramePr>
        <p:xfrm>
          <a:off x="614363" y="260648"/>
          <a:ext cx="82296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8" name="Document" r:id="rId3" imgW="5547285" imgH="2913123" progId="Word.Document.8">
                  <p:embed/>
                </p:oleObj>
              </mc:Choice>
              <mc:Fallback>
                <p:oleObj name="Document" r:id="rId3" imgW="5547285" imgH="2913123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60648"/>
                        <a:ext cx="8229600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98463" y="4365625"/>
          <a:ext cx="84455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9" name="Document" r:id="rId5" imgW="5762428" imgH="1043023" progId="Word.Document.8">
                  <p:embed/>
                </p:oleObj>
              </mc:Choice>
              <mc:Fallback>
                <p:oleObj name="Document" r:id="rId5" imgW="5762428" imgH="1043023" progId="Word.Document.8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365625"/>
                        <a:ext cx="84455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2812C74C-B810-4BDF-96CD-E913CE10241D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8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9836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t>34-</a:t>
            </a:r>
            <a:fld id="{5E9D1D7F-F891-430B-931C-A15A4F0C25C0}" type="slidenum">
              <a:rPr lang="en-US" altLang="zh-CN" smtClean="0">
                <a:solidFill>
                  <a:schemeClr val="hlink"/>
                </a:solidFill>
                <a:latin typeface="Times New Roman" panose="02020603050405020304" pitchFamily="18" charset="0"/>
              </a:rPr>
              <a:pPr/>
              <a:t>9</a:t>
            </a:fld>
            <a:endParaRPr lang="en-US" altLang="zh-CN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47675" y="260350"/>
          <a:ext cx="84455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Document" r:id="rId3" imgW="5762428" imgH="1417691" progId="Word.Document.8">
                  <p:embed/>
                </p:oleObj>
              </mc:Choice>
              <mc:Fallback>
                <p:oleObj name="Document" r:id="rId3" imgW="5762428" imgH="141769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60350"/>
                        <a:ext cx="84455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C:\Users\Ningrj\AppData\Roaming\Tencent\Users\767623779\QQ\WinTemp\RichOle\0(QOT$9TQZ)`}GED]_}_M8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025" y="2306638"/>
            <a:ext cx="3097213" cy="287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0" y="4797425"/>
          <a:ext cx="9144000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Document" r:id="rId6" imgW="5643384" imgH="1515947" progId="Word.Document.8">
                  <p:embed/>
                </p:oleObj>
              </mc:Choice>
              <mc:Fallback>
                <p:oleObj name="Document" r:id="rId6" imgW="5643384" imgH="1515947" progId="Word.Document.8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9144000" cy="2243138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合肥工业大学高等数学课程组">
  <a:themeElements>
    <a:clrScheme name="合肥工业大学高等数学课程组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合肥工业大学高等数学课程组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合肥工业大学高等数学课程组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54</TotalTime>
  <Words>393</Words>
  <Application>Microsoft Office PowerPoint</Application>
  <PresentationFormat>全屏显示(4:3)</PresentationFormat>
  <Paragraphs>82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楷体_GB2312</vt:lpstr>
      <vt:lpstr>宋体</vt:lpstr>
      <vt:lpstr>Arial</vt:lpstr>
      <vt:lpstr>Garamond</vt:lpstr>
      <vt:lpstr>Symbol</vt:lpstr>
      <vt:lpstr>Times New Roman</vt:lpstr>
      <vt:lpstr>Wingdings</vt:lpstr>
      <vt:lpstr>合肥工业大学高等数学课程组</vt:lpstr>
      <vt:lpstr>默认设计模板</vt:lpstr>
      <vt:lpstr>2_默认设计模板</vt:lpstr>
      <vt:lpstr>3_默认设计模板</vt:lpstr>
      <vt:lpstr>4_默认设计模板</vt:lpstr>
      <vt:lpstr>5_默认设计模板</vt:lpstr>
      <vt:lpstr>6_默认设计模板</vt:lpstr>
      <vt:lpstr>Document</vt:lpstr>
      <vt:lpstr>Equation</vt:lpstr>
      <vt:lpstr>BMP 图象</vt:lpstr>
      <vt:lpstr>公式</vt:lpstr>
      <vt:lpstr>PowerPoint 演示文稿</vt:lpstr>
      <vt:lpstr>单侧曲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 对坐标的曲面积分的概念与性质  </vt:lpstr>
      <vt:lpstr>对一般的有向曲面 ,</vt:lpstr>
      <vt:lpstr>2. 定义.</vt:lpstr>
      <vt:lpstr>PowerPoint 演示文稿</vt:lpstr>
      <vt:lpstr>PowerPoint 演示文稿</vt:lpstr>
      <vt:lpstr>PowerPoint 演示文稿</vt:lpstr>
      <vt:lpstr>3. 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高等数学课程组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.6  幂级数的应用</dc:title>
  <dc:creator>合肥工业大学高等数学课程组</dc:creator>
  <cp:lastModifiedBy>ding shou</cp:lastModifiedBy>
  <cp:revision>325</cp:revision>
  <dcterms:created xsi:type="dcterms:W3CDTF">2000-05-18T08:23:03Z</dcterms:created>
  <dcterms:modified xsi:type="dcterms:W3CDTF">2020-05-07T23:45:07Z</dcterms:modified>
</cp:coreProperties>
</file>